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5DFA3B5" w14:textId="77777777" w:rsidR="00B40102" w:rsidRDefault="00B40102" w:rsidP="00D9213F">
      <w:pPr>
        <w:spacing w:after="0" w:line="360" w:lineRule="auto"/>
        <w:rPr>
          <w:b/>
          <w:noProof w:val="0"/>
          <w:sz w:val="24"/>
          <w:szCs w:val="24"/>
          <w:lang w:val="en-ZA"/>
        </w:rPr>
      </w:pPr>
      <w:r>
        <w:rPr>
          <w:b/>
          <w:noProof w:val="0"/>
          <w:sz w:val="24"/>
          <w:szCs w:val="24"/>
          <w:lang w:val="en-ZA"/>
        </w:rPr>
        <w:t>MEMO Gr. 10 March Assessment</w:t>
      </w:r>
    </w:p>
    <w:p w14:paraId="6F98086E" w14:textId="77777777" w:rsidR="00D9213F" w:rsidRPr="00990F29" w:rsidRDefault="00D9213F" w:rsidP="00D9213F">
      <w:pPr>
        <w:spacing w:after="0" w:line="360" w:lineRule="auto"/>
        <w:rPr>
          <w:b/>
          <w:noProof w:val="0"/>
          <w:sz w:val="24"/>
          <w:szCs w:val="24"/>
          <w:lang w:val="en-ZA"/>
        </w:rPr>
      </w:pPr>
      <w:r w:rsidRPr="00990F29">
        <w:rPr>
          <w:b/>
          <w:noProof w:val="0"/>
          <w:sz w:val="24"/>
          <w:szCs w:val="24"/>
          <w:lang w:val="en-ZA"/>
        </w:rPr>
        <w:t>QUESTION 1</w:t>
      </w:r>
    </w:p>
    <w:p w14:paraId="36884E36" w14:textId="77777777" w:rsidR="00D9213F" w:rsidRDefault="007A63DB" w:rsidP="00D9213F">
      <w:pPr>
        <w:spacing w:after="0" w:line="360" w:lineRule="auto"/>
        <w:rPr>
          <w:noProof w:val="0"/>
          <w:sz w:val="24"/>
          <w:szCs w:val="24"/>
          <w:lang w:val="en-ZA"/>
        </w:rPr>
      </w:pPr>
      <w:r>
        <w:rPr>
          <w:b/>
          <w:sz w:val="24"/>
          <w:szCs w:val="24"/>
          <w:lang w:val="en-ZA" w:eastAsia="en-Z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F913F28" wp14:editId="2230A558">
                <wp:simplePos x="0" y="0"/>
                <wp:positionH relativeFrom="margin">
                  <wp:align>left</wp:align>
                </wp:positionH>
                <wp:positionV relativeFrom="paragraph">
                  <wp:posOffset>437515</wp:posOffset>
                </wp:positionV>
                <wp:extent cx="5654040" cy="1133475"/>
                <wp:effectExtent l="0" t="0" r="22860" b="28575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54040" cy="1133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85C900" w14:textId="77777777" w:rsidR="0012142A" w:rsidRDefault="0012142A"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 xml:space="preserve">           Set 10x=32,181818…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  <w:t>√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Then   1000x=3218,181818…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1000x-10x=3218,181818…-32,181818…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  <w:t>√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               990x=3186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  <w:t>√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                      x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3186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990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  <w:t>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0;margin-top:34.45pt;width:445.2pt;height:89.25pt;z-index:251660288;visibility:visible;mso-wrap-style:squar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" fillcolor="white [3201]" strokeweight=".5pt">
                <v:textbox>
                  <w:txbxContent>
                    <w:p w:rsidR="0012142A" w:rsidRDefault="0012142A">
                      <m:oMath>
                        <m:r>
                          <w:rPr>
                            <w:rFonts w:ascii="Cambria Math" w:hAnsi="Cambria Math"/>
                          </w:rPr>
                          <m:t xml:space="preserve">           Set 10x=32,181818…</m:t>
                        </m:r>
                      </m:oMath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  <w:t>√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w:br/>
                        </m:r>
                        <m:r>
                          <w:rPr>
                            <w:rFonts w:ascii="Cambria Math" w:hAnsi="Cambria Math"/>
                          </w:rPr>
                          <m:t>Then   1000x=3218,181818…</m:t>
                        </m:r>
                      </m:oMath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m:oMath>
                        <m:r>
                          <w:rPr>
                            <w:rFonts w:ascii="Cambria Math" w:hAnsi="Cambria Math"/>
                          </w:rPr>
                          <w:br/>
                        </m:r>
                        <m:r>
                          <w:rPr>
                            <w:rFonts w:ascii="Cambria Math" w:hAnsi="Cambria Math"/>
                          </w:rPr>
                          <m:t>1000x-10x=3218,181818…-32,181818…</m:t>
                        </m:r>
                      </m:oMath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  <w:t>√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w:br/>
                        </m:r>
                        <m:r>
                          <w:rPr>
                            <w:rFonts w:ascii="Cambria Math" w:hAnsi="Cambria Math"/>
                          </w:rPr>
                          <m:t xml:space="preserve">               990x=3186</m:t>
                        </m:r>
                      </m:oMath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  <w:t>√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w:br/>
                        </m:r>
                        <m:r>
                          <w:rPr>
                            <w:rFonts w:ascii="Cambria Math" w:hAnsi="Cambria Math"/>
                          </w:rPr>
                          <m:t xml:space="preserve">                      x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186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990</m:t>
                            </m:r>
                          </m:den>
                        </m:f>
                      </m:oMath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  <w:t>√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D9213F" w:rsidRPr="00990F29">
        <w:rPr>
          <w:noProof w:val="0"/>
          <w:sz w:val="24"/>
          <w:szCs w:val="24"/>
          <w:lang w:val="en-ZA"/>
        </w:rPr>
        <w:t xml:space="preserve">1.1 Show that the decimal </w:t>
      </w:r>
      <w:r w:rsidR="007D51EF" w:rsidRPr="007D51EF">
        <w:rPr>
          <w:position w:val="-10"/>
          <w:sz w:val="24"/>
          <w:szCs w:val="24"/>
          <w:lang w:val="en-ZA"/>
        </w:rPr>
        <w:object w:dxaOrig="620" w:dyaOrig="480" w14:anchorId="3F43E3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alt="" style="width:32pt;height:24pt;mso-width-percent:0;mso-height-percent:0;mso-width-percent:0;mso-height-percent:0" o:ole="">
            <v:imagedata r:id="rId5" o:title=""/>
          </v:shape>
          <o:OLEObject Type="Embed" ProgID="Equation.DSMT4" ShapeID="_x0000_i1039" DrawAspect="Content" ObjectID="_1676987460" r:id="rId6"/>
        </w:object>
      </w:r>
      <w:r w:rsidR="00D9213F" w:rsidRPr="00990F29">
        <w:rPr>
          <w:noProof w:val="0"/>
          <w:sz w:val="24"/>
          <w:szCs w:val="24"/>
          <w:lang w:val="en-ZA"/>
        </w:rPr>
        <w:t xml:space="preserve"> is a rational number.</w:t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  <w:t>(4)</w:t>
      </w:r>
    </w:p>
    <w:p w14:paraId="262D36F9" w14:textId="77777777" w:rsidR="00D9213F" w:rsidRPr="00990F29" w:rsidRDefault="00D9213F" w:rsidP="00D9213F">
      <w:pPr>
        <w:spacing w:after="0" w:line="360" w:lineRule="auto"/>
        <w:rPr>
          <w:b/>
          <w:noProof w:val="0"/>
          <w:sz w:val="24"/>
          <w:szCs w:val="24"/>
          <w:lang w:val="en-ZA"/>
        </w:rPr>
      </w:pPr>
    </w:p>
    <w:p w14:paraId="2FA2C1A1" w14:textId="77777777" w:rsidR="00D9213F" w:rsidRPr="00990F29" w:rsidRDefault="00D9213F" w:rsidP="00D9213F">
      <w:pPr>
        <w:spacing w:after="0" w:line="360" w:lineRule="auto"/>
        <w:rPr>
          <w:noProof w:val="0"/>
          <w:sz w:val="24"/>
          <w:szCs w:val="24"/>
          <w:lang w:val="en-ZA"/>
        </w:rPr>
      </w:pPr>
      <w:r w:rsidRPr="00990F29">
        <w:rPr>
          <w:noProof w:val="0"/>
          <w:sz w:val="24"/>
          <w:szCs w:val="24"/>
          <w:lang w:val="en-ZA"/>
        </w:rPr>
        <w:t xml:space="preserve">1.2 Determine, without the use of a calculator, between which two integers </w:t>
      </w:r>
    </w:p>
    <w:p w14:paraId="11EB08CB" w14:textId="77777777" w:rsidR="007A63DB" w:rsidRDefault="00D9213F" w:rsidP="00D9213F">
      <w:pPr>
        <w:spacing w:after="0" w:line="360" w:lineRule="auto"/>
        <w:rPr>
          <w:noProof w:val="0"/>
          <w:sz w:val="24"/>
          <w:szCs w:val="24"/>
          <w:lang w:val="en-ZA"/>
        </w:rPr>
      </w:pPr>
      <w:r w:rsidRPr="00990F29">
        <w:rPr>
          <w:noProof w:val="0"/>
          <w:sz w:val="24"/>
          <w:szCs w:val="24"/>
          <w:lang w:val="en-ZA"/>
        </w:rPr>
        <w:t xml:space="preserve">       </w:t>
      </w:r>
      <w:r>
        <w:rPr>
          <w:noProof w:val="0"/>
          <w:sz w:val="24"/>
          <w:szCs w:val="24"/>
          <w:lang w:val="en-ZA"/>
        </w:rPr>
        <w:t>the number</w:t>
      </w:r>
      <w:r w:rsidRPr="00990F29">
        <w:rPr>
          <w:noProof w:val="0"/>
          <w:sz w:val="24"/>
          <w:szCs w:val="24"/>
          <w:lang w:val="en-ZA"/>
        </w:rPr>
        <w:t xml:space="preserve"> </w:t>
      </w:r>
      <w:r w:rsidR="007D51EF" w:rsidRPr="007D51EF">
        <w:rPr>
          <w:position w:val="-8"/>
          <w:sz w:val="24"/>
          <w:szCs w:val="24"/>
          <w:lang w:val="en-ZA"/>
        </w:rPr>
        <w:object w:dxaOrig="480" w:dyaOrig="360" w14:anchorId="2D2C00D8">
          <v:shape id="_x0000_i1038" type="#_x0000_t75" alt="" style="width:24pt;height:18pt;mso-width-percent:0;mso-height-percent:0;mso-width-percent:0;mso-height-percent:0" o:ole="">
            <v:imagedata r:id="rId7" o:title=""/>
          </v:shape>
          <o:OLEObject Type="Embed" ProgID="Equation.DSMT4" ShapeID="_x0000_i1038" DrawAspect="Content" ObjectID="_1676987461" r:id="rId8"/>
        </w:object>
      </w:r>
      <w:r w:rsidRPr="00990F29">
        <w:rPr>
          <w:noProof w:val="0"/>
          <w:sz w:val="24"/>
          <w:szCs w:val="24"/>
          <w:lang w:val="en-ZA"/>
        </w:rPr>
        <w:t xml:space="preserve">  will lie.</w:t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  <w:t>(2)</w:t>
      </w:r>
    </w:p>
    <w:p w14:paraId="00BD1C48" w14:textId="77777777" w:rsidR="00D9213F" w:rsidRPr="00990F29" w:rsidRDefault="007A63DB" w:rsidP="00D9213F">
      <w:pPr>
        <w:spacing w:after="0" w:line="360" w:lineRule="auto"/>
        <w:rPr>
          <w:noProof w:val="0"/>
          <w:sz w:val="24"/>
          <w:szCs w:val="24"/>
          <w:lang w:val="en-ZA"/>
        </w:rPr>
      </w:pPr>
      <w:r>
        <w:rPr>
          <w:sz w:val="24"/>
          <w:szCs w:val="24"/>
          <w:lang w:val="en-ZA" w:eastAsia="en-Z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2345976" wp14:editId="4D58D71D">
                <wp:simplePos x="0" y="0"/>
                <wp:positionH relativeFrom="column">
                  <wp:posOffset>-14630</wp:posOffset>
                </wp:positionH>
                <wp:positionV relativeFrom="paragraph">
                  <wp:posOffset>43282</wp:posOffset>
                </wp:positionV>
                <wp:extent cx="5668670" cy="497433"/>
                <wp:effectExtent l="0" t="0" r="27305" b="17145"/>
                <wp:wrapSquare wrapText="bothSides"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68670" cy="49743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BD1870" w14:textId="77777777" w:rsidR="0012142A" w:rsidRDefault="007D51EF"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5</m:t>
                                  </m:r>
                                </m:e>
                              </m:ra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&lt;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30</m:t>
                                  </m:r>
                                </m:e>
                              </m:ra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&lt;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36</m:t>
                                  </m:r>
                                </m:e>
                              </m:rad>
                            </m:oMath>
                            <w:r w:rsidR="0012142A">
                              <w:rPr>
                                <w:rFonts w:eastAsiaTheme="minorEastAsia"/>
                              </w:rPr>
                              <w:tab/>
                            </w:r>
                            <w:r w:rsidR="0012142A">
                              <w:rPr>
                                <w:rFonts w:eastAsiaTheme="minorEastAsia"/>
                              </w:rPr>
                              <w:tab/>
                            </w:r>
                            <w:r w:rsidR="0012142A">
                              <w:rPr>
                                <w:rFonts w:eastAsiaTheme="minorEastAsia"/>
                              </w:rPr>
                              <w:tab/>
                            </w:r>
                            <w:r w:rsidR="0012142A">
                              <w:rPr>
                                <w:rFonts w:eastAsiaTheme="minorEastAsia"/>
                              </w:rPr>
                              <w:tab/>
                            </w:r>
                            <w:r w:rsidR="0012142A">
                              <w:rPr>
                                <w:rFonts w:eastAsiaTheme="minorEastAsia"/>
                              </w:rPr>
                              <w:tab/>
                            </w:r>
                            <w:r w:rsidR="0012142A">
                              <w:rPr>
                                <w:rFonts w:eastAsiaTheme="minorEastAsia"/>
                              </w:rPr>
                              <w:tab/>
                            </w:r>
                            <w:r w:rsidR="0012142A">
                              <w:rPr>
                                <w:rFonts w:eastAsiaTheme="minorEastAsia"/>
                              </w:rPr>
                              <w:tab/>
                            </w:r>
                            <w:r w:rsidR="0012142A">
                              <w:rPr>
                                <w:rFonts w:eastAsiaTheme="minorEastAsia"/>
                              </w:rPr>
                              <w:tab/>
                            </w:r>
                            <w:r w:rsidR="0012142A">
                              <w:rPr>
                                <w:rFonts w:eastAsiaTheme="minorEastAsia"/>
                              </w:rPr>
                              <w:tab/>
                              <w:t>√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w:br/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     5&lt;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30</m:t>
                                  </m:r>
                                </m:e>
                              </m:rad>
                              <m:r>
                                <w:rPr>
                                  <w:rFonts w:ascii="Cambria Math" w:hAnsi="Cambria Math"/>
                                </w:rPr>
                                <m:t>&lt;6</m:t>
                              </m:r>
                            </m:oMath>
                            <w:r w:rsidR="0012142A">
                              <w:rPr>
                                <w:rFonts w:eastAsiaTheme="minorEastAsia"/>
                              </w:rPr>
                              <w:tab/>
                            </w:r>
                            <w:r w:rsidR="0012142A">
                              <w:rPr>
                                <w:rFonts w:eastAsiaTheme="minorEastAsia"/>
                              </w:rPr>
                              <w:tab/>
                            </w:r>
                            <w:r w:rsidR="0012142A">
                              <w:rPr>
                                <w:rFonts w:eastAsiaTheme="minorEastAsia"/>
                              </w:rPr>
                              <w:tab/>
                            </w:r>
                            <w:r w:rsidR="0012142A">
                              <w:rPr>
                                <w:rFonts w:eastAsiaTheme="minorEastAsia"/>
                              </w:rPr>
                              <w:tab/>
                            </w:r>
                            <w:r w:rsidR="0012142A">
                              <w:rPr>
                                <w:rFonts w:eastAsiaTheme="minorEastAsia"/>
                              </w:rPr>
                              <w:tab/>
                            </w:r>
                            <w:r w:rsidR="0012142A">
                              <w:rPr>
                                <w:rFonts w:eastAsiaTheme="minorEastAsia"/>
                              </w:rPr>
                              <w:tab/>
                            </w:r>
                            <w:r w:rsidR="0012142A">
                              <w:rPr>
                                <w:rFonts w:eastAsiaTheme="minorEastAsia"/>
                              </w:rPr>
                              <w:tab/>
                            </w:r>
                            <w:r w:rsidR="0012142A">
                              <w:rPr>
                                <w:rFonts w:eastAsiaTheme="minorEastAsia"/>
                              </w:rPr>
                              <w:tab/>
                            </w:r>
                            <w:r w:rsidR="0012142A">
                              <w:rPr>
                                <w:rFonts w:eastAsiaTheme="minorEastAsia"/>
                              </w:rPr>
                              <w:tab/>
                              <w:t>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7" type="#_x0000_t202" style="position:absolute;margin-left:-1.15pt;margin-top:3.4pt;width:446.35pt;height:39.1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" fillcolor="white [3201]" strokeweight=".5pt">
                <v:textbox>
                  <w:txbxContent>
                    <w:p w:rsidR="0012142A" w:rsidRDefault="0012142A">
                      <m:oMath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5</m:t>
                            </m:r>
                          </m:e>
                        </m:rad>
                        <m:r>
                          <w:rPr>
                            <w:rFonts w:ascii="Cambria Math" w:eastAsiaTheme="minorEastAsia" w:hAnsi="Cambria Math"/>
                          </w:rPr>
                          <m:t>&lt;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30</m:t>
                            </m:r>
                          </m:e>
                        </m:rad>
                        <m:r>
                          <w:rPr>
                            <w:rFonts w:ascii="Cambria Math" w:eastAsiaTheme="minorEastAsia" w:hAnsi="Cambria Math"/>
                          </w:rPr>
                          <m:t>&lt;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36</m:t>
                            </m:r>
                          </m:e>
                        </m:rad>
                      </m:oMath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>√</w:t>
                      </w:r>
                      <m:oMath>
                        <m:r>
                          <w:rPr>
                            <w:rFonts w:ascii="Cambria Math" w:eastAsiaTheme="minorEastAsia" w:hAnsi="Cambria Math"/>
                          </w:rPr>
                          <w:br/>
                        </m:r>
                        <m:r>
                          <w:rPr>
                            <w:rFonts w:ascii="Cambria Math" w:hAnsi="Cambria Math"/>
                          </w:rPr>
                          <m:t xml:space="preserve">     5&lt;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0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&lt;6</m:t>
                        </m:r>
                      </m:oMath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  <w:t>√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b/>
          <w:noProof w:val="0"/>
          <w:sz w:val="24"/>
          <w:szCs w:val="24"/>
          <w:lang w:val="en-ZA"/>
        </w:rPr>
        <w:t>[6]</w:t>
      </w:r>
    </w:p>
    <w:p w14:paraId="71F2A309" w14:textId="77777777" w:rsidR="00D9213F" w:rsidRPr="00990F29" w:rsidRDefault="00D9213F" w:rsidP="00D9213F">
      <w:pPr>
        <w:spacing w:after="0" w:line="360" w:lineRule="auto"/>
        <w:rPr>
          <w:b/>
          <w:noProof w:val="0"/>
          <w:sz w:val="24"/>
          <w:szCs w:val="24"/>
          <w:lang w:val="en-ZA"/>
        </w:rPr>
      </w:pPr>
      <w:r w:rsidRPr="00990F29">
        <w:rPr>
          <w:b/>
          <w:noProof w:val="0"/>
          <w:sz w:val="24"/>
          <w:szCs w:val="24"/>
          <w:lang w:val="en-ZA"/>
        </w:rPr>
        <w:t>QUESTION 2</w:t>
      </w:r>
    </w:p>
    <w:p w14:paraId="046588E9" w14:textId="77777777" w:rsidR="00D9213F" w:rsidRPr="00990F29" w:rsidRDefault="00D9213F" w:rsidP="00D9213F">
      <w:pPr>
        <w:spacing w:after="0" w:line="360" w:lineRule="auto"/>
        <w:rPr>
          <w:noProof w:val="0"/>
          <w:sz w:val="24"/>
          <w:szCs w:val="24"/>
          <w:lang w:val="en-ZA"/>
        </w:rPr>
      </w:pPr>
      <w:r w:rsidRPr="00990F29">
        <w:rPr>
          <w:noProof w:val="0"/>
          <w:sz w:val="24"/>
          <w:szCs w:val="24"/>
          <w:lang w:val="en-ZA"/>
        </w:rPr>
        <w:t>Expand and simplify:</w:t>
      </w:r>
    </w:p>
    <w:p w14:paraId="4641FC3B" w14:textId="77777777" w:rsidR="00D9213F" w:rsidRDefault="007A63DB" w:rsidP="00D9213F">
      <w:pPr>
        <w:spacing w:after="0" w:line="360" w:lineRule="auto"/>
        <w:rPr>
          <w:noProof w:val="0"/>
          <w:sz w:val="24"/>
          <w:szCs w:val="24"/>
          <w:lang w:val="en-ZA"/>
        </w:rPr>
      </w:pPr>
      <w:r>
        <w:rPr>
          <w:sz w:val="24"/>
          <w:szCs w:val="24"/>
          <w:lang w:val="en-ZA" w:eastAsia="en-Z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44145CE" wp14:editId="371FDA9C">
                <wp:simplePos x="0" y="0"/>
                <wp:positionH relativeFrom="margin">
                  <wp:align>left</wp:align>
                </wp:positionH>
                <wp:positionV relativeFrom="paragraph">
                  <wp:posOffset>323850</wp:posOffset>
                </wp:positionV>
                <wp:extent cx="5654040" cy="592455"/>
                <wp:effectExtent l="0" t="0" r="22860" b="17145"/>
                <wp:wrapTopAndBottom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54040" cy="59253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1F1905D" w14:textId="77777777" w:rsidR="0012142A" w:rsidRPr="007A63DB" w:rsidRDefault="007D51EF" w:rsidP="007A63DB">
                            <w:pPr>
                              <w:rPr>
                                <w:rFonts w:eastAsiaTheme="minorEastAsia"/>
                              </w:rPr>
                            </w:pPr>
                            <w:r w:rsidRPr="007A63DB">
                              <w:rPr>
                                <w:position w:val="-28"/>
                              </w:rPr>
                              <w:object w:dxaOrig="2060" w:dyaOrig="680" w14:anchorId="31DCC1FA">
                                <v:shape id="_x0000_i1050" type="#_x0000_t75" alt="" style="width:103pt;height:34pt;mso-width-percent:0;mso-height-percent:0;mso-width-percent:0;mso-height-percent:0" o:ole="">
                                  <v:imagedata r:id="rId9" o:title=""/>
                                </v:shape>
                                <o:OLEObject Type="Embed" ProgID="Equation.DSMT4" ShapeID="_x0000_i1050" DrawAspect="Content" ObjectID="_1676987475" r:id="rId10"/>
                              </w:object>
                            </w:r>
                            <w:r w:rsidR="0012142A">
                              <w:t xml:space="preserve"> </w:t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rPr>
                                <w:rFonts w:eastAsiaTheme="minorEastAsia"/>
                              </w:rPr>
                              <w:t>√ trinomial; √ FOIL; √ answ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4145CE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8" type="#_x0000_t202" style="position:absolute;margin-left:0;margin-top:25.5pt;width:445.2pt;height:46.65pt;z-index:25166233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" fillcolor="white [3201]" strokeweight=".5pt">
                <v:textbox>
                  <w:txbxContent>
                    <w:p w14:paraId="31F1905D" w14:textId="77777777" w:rsidR="0012142A" w:rsidRPr="007A63DB" w:rsidRDefault="007D51EF" w:rsidP="007A63DB">
                      <w:pPr>
                        <w:rPr>
                          <w:rFonts w:eastAsiaTheme="minorEastAsia"/>
                        </w:rPr>
                      </w:pPr>
                      <w:r w:rsidRPr="007A63DB">
                        <w:rPr>
                          <w:position w:val="-28"/>
                        </w:rPr>
                        <w:object w:dxaOrig="2060" w:dyaOrig="680" w14:anchorId="31DCC1FA">
                          <v:shape id="_x0000_i1050" type="#_x0000_t75" alt="" style="width:103pt;height:34pt;mso-width-percent:0;mso-height-percent:0;mso-width-percent:0;mso-height-percent:0" o:ole="">
                            <v:imagedata r:id="rId9" o:title=""/>
                          </v:shape>
                          <o:OLEObject Type="Embed" ProgID="Equation.DSMT4" ShapeID="_x0000_i1050" DrawAspect="Content" ObjectID="_1676987475" r:id="rId11"/>
                        </w:object>
                      </w:r>
                      <w:r w:rsidR="0012142A">
                        <w:t xml:space="preserve"> </w:t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rPr>
                          <w:rFonts w:eastAsiaTheme="minorEastAsia"/>
                        </w:rPr>
                        <w:t>√ trinomial; √ FOIL; √ answer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D9213F" w:rsidRPr="00990F29">
        <w:rPr>
          <w:noProof w:val="0"/>
          <w:sz w:val="24"/>
          <w:szCs w:val="24"/>
          <w:lang w:val="en-ZA"/>
        </w:rPr>
        <w:t xml:space="preserve">2.1 </w:t>
      </w:r>
      <w:r w:rsidR="00D9213F" w:rsidRPr="00990F29">
        <w:rPr>
          <w:noProof w:val="0"/>
          <w:sz w:val="24"/>
          <w:szCs w:val="24"/>
          <w:lang w:val="en-ZA"/>
        </w:rPr>
        <w:tab/>
      </w:r>
      <w:r w:rsidR="007D51EF" w:rsidRPr="007D51EF">
        <w:rPr>
          <w:position w:val="-14"/>
          <w:sz w:val="24"/>
          <w:szCs w:val="24"/>
          <w:lang w:val="en-ZA"/>
        </w:rPr>
        <w:object w:dxaOrig="1780" w:dyaOrig="440" w14:anchorId="5C12664A">
          <v:shape id="_x0000_i1037" type="#_x0000_t75" alt="" style="width:89pt;height:22pt;mso-width-percent:0;mso-height-percent:0;mso-width-percent:0;mso-height-percent:0" o:ole="">
            <v:imagedata r:id="rId12" o:title=""/>
          </v:shape>
          <o:OLEObject Type="Embed" ProgID="Equation.DSMT4" ShapeID="_x0000_i1037" DrawAspect="Content" ObjectID="_1676987462" r:id="rId13"/>
        </w:object>
      </w:r>
      <w:r w:rsidR="00D9213F" w:rsidRPr="00990F29">
        <w:rPr>
          <w:noProof w:val="0"/>
          <w:sz w:val="24"/>
          <w:szCs w:val="24"/>
          <w:lang w:val="en-ZA"/>
        </w:rPr>
        <w:t xml:space="preserve"> </w:t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  <w:t>(3)</w:t>
      </w:r>
    </w:p>
    <w:p w14:paraId="6C763601" w14:textId="77777777" w:rsidR="007A63DB" w:rsidRPr="00990F29" w:rsidRDefault="007A63DB" w:rsidP="00D9213F">
      <w:pPr>
        <w:spacing w:after="0" w:line="360" w:lineRule="auto"/>
        <w:rPr>
          <w:noProof w:val="0"/>
          <w:sz w:val="24"/>
          <w:szCs w:val="24"/>
          <w:lang w:val="en-ZA"/>
        </w:rPr>
      </w:pPr>
    </w:p>
    <w:p w14:paraId="0E02A4A6" w14:textId="77777777" w:rsidR="00D9213F" w:rsidRDefault="00300CA8" w:rsidP="00D9213F">
      <w:pPr>
        <w:spacing w:after="0" w:line="360" w:lineRule="auto"/>
        <w:rPr>
          <w:noProof w:val="0"/>
          <w:sz w:val="24"/>
          <w:szCs w:val="24"/>
          <w:lang w:val="en-ZA"/>
        </w:rPr>
      </w:pPr>
      <w:r>
        <w:rPr>
          <w:sz w:val="24"/>
          <w:szCs w:val="24"/>
          <w:lang w:val="en-ZA" w:eastAsia="en-Z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E5121CD" wp14:editId="098AB155">
                <wp:simplePos x="0" y="0"/>
                <wp:positionH relativeFrom="column">
                  <wp:posOffset>-15240</wp:posOffset>
                </wp:positionH>
                <wp:positionV relativeFrom="paragraph">
                  <wp:posOffset>325120</wp:posOffset>
                </wp:positionV>
                <wp:extent cx="5690870" cy="650875"/>
                <wp:effectExtent l="0" t="0" r="24765" b="15875"/>
                <wp:wrapTopAndBottom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90870" cy="6508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8A56F7" w14:textId="77777777" w:rsidR="0012142A" w:rsidRDefault="007D51EF" w:rsidP="00300CA8">
                            <w:r w:rsidRPr="001973AD">
                              <w:rPr>
                                <w:position w:val="-34"/>
                              </w:rPr>
                              <w:object w:dxaOrig="2100" w:dyaOrig="800" w14:anchorId="1523524D">
                                <v:shape id="_x0000_i1049" type="#_x0000_t75" alt="" style="width:105pt;height:40pt;mso-width-percent:0;mso-height-percent:0;mso-width-percent:0;mso-height-percent:0" o:ole="">
                                  <v:imagedata r:id="rId14" o:title=""/>
                                </v:shape>
                                <o:OLEObject Type="Embed" ProgID="Equation.DSMT4" ShapeID="_x0000_i1049" DrawAspect="Content" ObjectID="_1676987476" r:id="rId15"/>
                              </w:object>
                            </w:r>
                            <w:r w:rsidR="0012142A">
                              <w:t xml:space="preserve"> </w:t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rPr>
                                <w:rFonts w:eastAsiaTheme="minorEastAsia"/>
                              </w:rPr>
                              <w:t>√ diff squares; √ answ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5121CD" id="Text Box 6" o:spid="_x0000_s1029" type="#_x0000_t202" style="position:absolute;margin-left:-1.2pt;margin-top:25.6pt;width:448.1pt;height:51.25pt;z-index:2516633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" fillcolor="white [3201]" strokeweight=".5pt">
                <v:textbox>
                  <w:txbxContent>
                    <w:p w14:paraId="6C8A56F7" w14:textId="77777777" w:rsidR="0012142A" w:rsidRDefault="007D51EF" w:rsidP="00300CA8">
                      <w:r w:rsidRPr="001973AD">
                        <w:rPr>
                          <w:position w:val="-34"/>
                        </w:rPr>
                        <w:object w:dxaOrig="2100" w:dyaOrig="800" w14:anchorId="1523524D">
                          <v:shape id="_x0000_i1049" type="#_x0000_t75" alt="" style="width:105pt;height:40pt;mso-width-percent:0;mso-height-percent:0;mso-width-percent:0;mso-height-percent:0" o:ole="">
                            <v:imagedata r:id="rId14" o:title=""/>
                          </v:shape>
                          <o:OLEObject Type="Embed" ProgID="Equation.DSMT4" ShapeID="_x0000_i1049" DrawAspect="Content" ObjectID="_1676987476" r:id="rId16"/>
                        </w:object>
                      </w:r>
                      <w:r w:rsidR="0012142A">
                        <w:t xml:space="preserve"> </w:t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rPr>
                          <w:rFonts w:eastAsiaTheme="minorEastAsia"/>
                        </w:rPr>
                        <w:t>√ diff squares; √ answer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D9213F" w:rsidRPr="00990F29">
        <w:rPr>
          <w:noProof w:val="0"/>
          <w:sz w:val="24"/>
          <w:szCs w:val="24"/>
          <w:lang w:val="en-ZA"/>
        </w:rPr>
        <w:t xml:space="preserve">2.2 </w:t>
      </w:r>
      <w:r w:rsidR="00D9213F" w:rsidRPr="00990F29">
        <w:rPr>
          <w:noProof w:val="0"/>
          <w:sz w:val="24"/>
          <w:szCs w:val="24"/>
          <w:lang w:val="en-ZA"/>
        </w:rPr>
        <w:tab/>
      </w:r>
      <w:r w:rsidR="007D51EF" w:rsidRPr="007D51EF">
        <w:rPr>
          <w:position w:val="-16"/>
          <w:sz w:val="24"/>
          <w:szCs w:val="24"/>
          <w:lang w:val="en-ZA"/>
        </w:rPr>
        <w:object w:dxaOrig="2640" w:dyaOrig="440" w14:anchorId="28C1C719">
          <v:shape id="_x0000_i1036" type="#_x0000_t75" alt="" style="width:132pt;height:22pt;mso-width-percent:0;mso-height-percent:0;mso-width-percent:0;mso-height-percent:0" o:ole="">
            <v:imagedata r:id="rId17" o:title=""/>
          </v:shape>
          <o:OLEObject Type="Embed" ProgID="Equation.DSMT4" ShapeID="_x0000_i1036" DrawAspect="Content" ObjectID="_1676987463" r:id="rId18"/>
        </w:object>
      </w:r>
      <w:r w:rsidR="00D9213F" w:rsidRPr="00990F29">
        <w:rPr>
          <w:noProof w:val="0"/>
          <w:sz w:val="24"/>
          <w:szCs w:val="24"/>
          <w:lang w:val="en-ZA"/>
        </w:rPr>
        <w:t xml:space="preserve"> </w:t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  <w:t>(2)</w:t>
      </w:r>
    </w:p>
    <w:p w14:paraId="16733785" w14:textId="77777777" w:rsidR="007A63DB" w:rsidRPr="00990F29" w:rsidRDefault="007A63DB" w:rsidP="00D9213F">
      <w:pPr>
        <w:spacing w:after="0" w:line="360" w:lineRule="auto"/>
        <w:rPr>
          <w:noProof w:val="0"/>
          <w:sz w:val="24"/>
          <w:szCs w:val="24"/>
          <w:lang w:val="en-ZA"/>
        </w:rPr>
      </w:pPr>
    </w:p>
    <w:p w14:paraId="5D259A2B" w14:textId="77777777" w:rsidR="00D9213F" w:rsidRDefault="00300CA8" w:rsidP="00D9213F">
      <w:pPr>
        <w:spacing w:after="0" w:line="360" w:lineRule="auto"/>
        <w:rPr>
          <w:noProof w:val="0"/>
          <w:sz w:val="24"/>
          <w:szCs w:val="24"/>
          <w:lang w:val="en-ZA"/>
        </w:rPr>
      </w:pPr>
      <w:r>
        <w:rPr>
          <w:sz w:val="24"/>
          <w:szCs w:val="24"/>
          <w:lang w:val="en-ZA" w:eastAsia="en-Z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C652E1B" wp14:editId="00A6C0BE">
                <wp:simplePos x="0" y="0"/>
                <wp:positionH relativeFrom="margin">
                  <wp:align>left</wp:align>
                </wp:positionH>
                <wp:positionV relativeFrom="paragraph">
                  <wp:posOffset>350850</wp:posOffset>
                </wp:positionV>
                <wp:extent cx="5654040" cy="285115"/>
                <wp:effectExtent l="0" t="0" r="22860" b="19685"/>
                <wp:wrapTopAndBottom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54040" cy="28529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BE68B35" w14:textId="77777777" w:rsidR="0012142A" w:rsidRDefault="007D51EF" w:rsidP="00300CA8">
                            <w:r w:rsidRPr="00300CA8">
                              <w:rPr>
                                <w:position w:val="-10"/>
                              </w:rPr>
                              <w:object w:dxaOrig="1380" w:dyaOrig="360" w14:anchorId="677BCA39">
                                <v:shape id="_x0000_i1048" type="#_x0000_t75" alt="" style="width:69pt;height:18pt;mso-width-percent:0;mso-height-percent:0;mso-width-percent:0;mso-height-percent:0" o:ole="">
                                  <v:imagedata r:id="rId19" o:title=""/>
                                </v:shape>
                                <o:OLEObject Type="Embed" ProgID="Equation.DSMT4" ShapeID="_x0000_i1048" DrawAspect="Content" ObjectID="_1676987477" r:id="rId20"/>
                              </w:object>
                            </w:r>
                            <w:r w:rsidR="0012142A">
                              <w:t xml:space="preserve"> </w:t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rPr>
                                <w:rFonts w:eastAsiaTheme="minorEastAsia"/>
                              </w:rPr>
                              <w:t>√ 1st term; √ second ter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652E1B" id="Text Box 7" o:spid="_x0000_s1030" type="#_x0000_t202" style="position:absolute;margin-left:0;margin-top:27.65pt;width:445.2pt;height:22.45pt;z-index:25166438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" fillcolor="white [3201]" strokeweight=".5pt">
                <v:textbox>
                  <w:txbxContent>
                    <w:p w14:paraId="6BE68B35" w14:textId="77777777" w:rsidR="0012142A" w:rsidRDefault="007D51EF" w:rsidP="00300CA8">
                      <w:r w:rsidRPr="00300CA8">
                        <w:rPr>
                          <w:position w:val="-10"/>
                        </w:rPr>
                        <w:object w:dxaOrig="1380" w:dyaOrig="360" w14:anchorId="677BCA39">
                          <v:shape id="_x0000_i1048" type="#_x0000_t75" alt="" style="width:69pt;height:18pt;mso-width-percent:0;mso-height-percent:0;mso-width-percent:0;mso-height-percent:0" o:ole="">
                            <v:imagedata r:id="rId19" o:title=""/>
                          </v:shape>
                          <o:OLEObject Type="Embed" ProgID="Equation.DSMT4" ShapeID="_x0000_i1048" DrawAspect="Content" ObjectID="_1676987477" r:id="rId21"/>
                        </w:object>
                      </w:r>
                      <w:r w:rsidR="0012142A">
                        <w:t xml:space="preserve"> </w:t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rPr>
                          <w:rFonts w:eastAsiaTheme="minorEastAsia"/>
                        </w:rPr>
                        <w:t>√ 1st term; √ second term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D9213F" w:rsidRPr="00990F29">
        <w:rPr>
          <w:noProof w:val="0"/>
          <w:sz w:val="24"/>
          <w:szCs w:val="24"/>
          <w:lang w:val="en-ZA"/>
        </w:rPr>
        <w:t xml:space="preserve">2.3 </w:t>
      </w:r>
      <w:r w:rsidR="00D9213F" w:rsidRPr="00990F29">
        <w:rPr>
          <w:noProof w:val="0"/>
          <w:sz w:val="24"/>
          <w:szCs w:val="24"/>
          <w:lang w:val="en-ZA"/>
        </w:rPr>
        <w:tab/>
      </w:r>
      <w:r w:rsidR="007D51EF" w:rsidRPr="007D51EF">
        <w:rPr>
          <w:position w:val="-16"/>
          <w:sz w:val="24"/>
          <w:szCs w:val="24"/>
          <w:lang w:val="en-ZA"/>
        </w:rPr>
        <w:object w:dxaOrig="2860" w:dyaOrig="440" w14:anchorId="183CE11D">
          <v:shape id="_x0000_i1035" type="#_x0000_t75" alt="" style="width:143pt;height:22pt;mso-width-percent:0;mso-height-percent:0;mso-width-percent:0;mso-height-percent:0" o:ole="">
            <v:imagedata r:id="rId22" o:title=""/>
          </v:shape>
          <o:OLEObject Type="Embed" ProgID="Equation.DSMT4" ShapeID="_x0000_i1035" DrawAspect="Content" ObjectID="_1676987464" r:id="rId23"/>
        </w:object>
      </w:r>
      <w:r w:rsidR="00D9213F" w:rsidRPr="00990F29">
        <w:rPr>
          <w:noProof w:val="0"/>
          <w:sz w:val="24"/>
          <w:szCs w:val="24"/>
          <w:lang w:val="en-ZA"/>
        </w:rPr>
        <w:t xml:space="preserve"> </w:t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  <w:t>(2)</w:t>
      </w:r>
    </w:p>
    <w:p w14:paraId="06984DF3" w14:textId="77777777" w:rsidR="00300CA8" w:rsidRPr="00990F29" w:rsidRDefault="00300CA8" w:rsidP="00D9213F">
      <w:pPr>
        <w:spacing w:after="0" w:line="360" w:lineRule="auto"/>
        <w:rPr>
          <w:noProof w:val="0"/>
          <w:sz w:val="24"/>
          <w:szCs w:val="24"/>
          <w:lang w:val="en-ZA"/>
        </w:rPr>
      </w:pPr>
    </w:p>
    <w:p w14:paraId="1BF30D17" w14:textId="77777777" w:rsidR="00D9213F" w:rsidRDefault="00300CA8" w:rsidP="00D9213F">
      <w:pPr>
        <w:spacing w:after="0" w:line="360" w:lineRule="auto"/>
        <w:rPr>
          <w:noProof w:val="0"/>
          <w:sz w:val="24"/>
          <w:szCs w:val="24"/>
          <w:lang w:val="en-ZA"/>
        </w:rPr>
      </w:pPr>
      <w:r>
        <w:rPr>
          <w:sz w:val="24"/>
          <w:szCs w:val="24"/>
          <w:lang w:val="en-ZA" w:eastAsia="en-ZA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1F5E97E" wp14:editId="620B778A">
                <wp:simplePos x="0" y="0"/>
                <wp:positionH relativeFrom="margin">
                  <wp:align>left</wp:align>
                </wp:positionH>
                <wp:positionV relativeFrom="paragraph">
                  <wp:posOffset>575894</wp:posOffset>
                </wp:positionV>
                <wp:extent cx="5636895" cy="1280160"/>
                <wp:effectExtent l="0" t="0" r="20955" b="15240"/>
                <wp:wrapSquare wrapText="bothSides"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36895" cy="12801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3374E9" w14:textId="77777777" w:rsidR="0012142A" w:rsidRDefault="007D51EF" w:rsidP="00300CA8">
                            <w:r w:rsidRPr="00300CA8">
                              <w:rPr>
                                <w:position w:val="-88"/>
                              </w:rPr>
                              <w:object w:dxaOrig="1820" w:dyaOrig="1920" w14:anchorId="7A0FAF26">
                                <v:shape id="_x0000_i1047" type="#_x0000_t75" alt="" style="width:91pt;height:96pt;mso-width-percent:0;mso-height-percent:0;mso-width-percent:0;mso-height-percent:0" o:ole="">
                                  <v:imagedata r:id="rId24" o:title=""/>
                                </v:shape>
                                <o:OLEObject Type="Embed" ProgID="Equation.DSMT4" ShapeID="_x0000_i1047" DrawAspect="Content" ObjectID="_1676987478" r:id="rId25"/>
                              </w:object>
                            </w:r>
                            <w:r w:rsidR="0012142A">
                              <w:t xml:space="preserve"> </w:t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rPr>
                                <w:rFonts w:eastAsiaTheme="minorEastAsia"/>
                              </w:rPr>
                              <w:t>√ first ();</w:t>
                            </w:r>
                            <w:r w:rsidR="00622486"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  <w:r w:rsidR="0012142A">
                              <w:rPr>
                                <w:rFonts w:eastAsiaTheme="minorEastAsia"/>
                              </w:rPr>
                              <w:t>√ second ();</w:t>
                            </w:r>
                            <w:r w:rsidR="00622486"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  <w:r w:rsidR="0012142A">
                              <w:rPr>
                                <w:rFonts w:eastAsiaTheme="minorEastAsia"/>
                              </w:rPr>
                              <w:t>√ answer</w:t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  <w:r w:rsidR="0012142A"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F5E97E" id="Text Box 8" o:spid="_x0000_s1031" type="#_x0000_t202" style="position:absolute;margin-left:0;margin-top:45.35pt;width:443.85pt;height:100.8pt;z-index:251665408;visibility:visible;mso-wrap-style:squar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" fillcolor="white [3201]" strokeweight=".5pt">
                <v:textbox>
                  <w:txbxContent>
                    <w:p w14:paraId="2E3374E9" w14:textId="77777777" w:rsidR="0012142A" w:rsidRDefault="007D51EF" w:rsidP="00300CA8">
                      <w:r w:rsidRPr="00300CA8">
                        <w:rPr>
                          <w:position w:val="-88"/>
                        </w:rPr>
                        <w:object w:dxaOrig="1820" w:dyaOrig="1920" w14:anchorId="7A0FAF26">
                          <v:shape id="_x0000_i1047" type="#_x0000_t75" alt="" style="width:91pt;height:96pt;mso-width-percent:0;mso-height-percent:0;mso-width-percent:0;mso-height-percent:0" o:ole="">
                            <v:imagedata r:id="rId24" o:title=""/>
                          </v:shape>
                          <o:OLEObject Type="Embed" ProgID="Equation.DSMT4" ShapeID="_x0000_i1047" DrawAspect="Content" ObjectID="_1676987478" r:id="rId26"/>
                        </w:object>
                      </w:r>
                      <w:r w:rsidR="0012142A">
                        <w:t xml:space="preserve"> </w:t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rPr>
                          <w:rFonts w:eastAsiaTheme="minorEastAsia"/>
                        </w:rPr>
                        <w:t>√ first ();</w:t>
                      </w:r>
                      <w:r w:rsidR="00622486">
                        <w:rPr>
                          <w:rFonts w:eastAsiaTheme="minorEastAsia"/>
                        </w:rPr>
                        <w:t xml:space="preserve"> </w:t>
                      </w:r>
                      <w:r w:rsidR="0012142A">
                        <w:rPr>
                          <w:rFonts w:eastAsiaTheme="minorEastAsia"/>
                        </w:rPr>
                        <w:t>√ second ();</w:t>
                      </w:r>
                      <w:r w:rsidR="00622486">
                        <w:rPr>
                          <w:rFonts w:eastAsiaTheme="minorEastAsia"/>
                        </w:rPr>
                        <w:t xml:space="preserve"> </w:t>
                      </w:r>
                      <w:r w:rsidR="0012142A">
                        <w:rPr>
                          <w:rFonts w:eastAsiaTheme="minorEastAsia"/>
                        </w:rPr>
                        <w:t>√ answer</w:t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tab/>
                      </w:r>
                      <w:r w:rsidR="0012142A">
                        <w:tab/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D9213F" w:rsidRPr="00990F29">
        <w:rPr>
          <w:noProof w:val="0"/>
          <w:sz w:val="24"/>
          <w:szCs w:val="24"/>
          <w:lang w:val="en-ZA"/>
        </w:rPr>
        <w:t xml:space="preserve">2.4 </w:t>
      </w:r>
      <w:r w:rsidR="00D9213F" w:rsidRPr="00990F29">
        <w:rPr>
          <w:noProof w:val="0"/>
          <w:sz w:val="24"/>
          <w:szCs w:val="24"/>
          <w:lang w:val="en-ZA"/>
        </w:rPr>
        <w:tab/>
      </w:r>
      <w:r w:rsidR="007D51EF" w:rsidRPr="007D51EF">
        <w:rPr>
          <w:position w:val="-28"/>
          <w:sz w:val="24"/>
          <w:szCs w:val="24"/>
          <w:lang w:val="en-ZA"/>
        </w:rPr>
        <w:object w:dxaOrig="2220" w:dyaOrig="680" w14:anchorId="6CF5D122">
          <v:shape id="_x0000_i1034" type="#_x0000_t75" alt="" style="width:111pt;height:34pt;mso-width-percent:0;mso-height-percent:0;mso-width-percent:0;mso-height-percent:0" o:ole="">
            <v:imagedata r:id="rId27" o:title=""/>
          </v:shape>
          <o:OLEObject Type="Embed" ProgID="Equation.DSMT4" ShapeID="_x0000_i1034" DrawAspect="Content" ObjectID="_1676987465" r:id="rId28"/>
        </w:object>
      </w:r>
      <w:r w:rsidR="00D9213F" w:rsidRPr="00990F29">
        <w:rPr>
          <w:noProof w:val="0"/>
          <w:sz w:val="24"/>
          <w:szCs w:val="24"/>
          <w:lang w:val="en-ZA"/>
        </w:rPr>
        <w:t xml:space="preserve"> </w:t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  <w:t>(3)</w:t>
      </w:r>
    </w:p>
    <w:p w14:paraId="5649EC78" w14:textId="77777777" w:rsidR="00D9213F" w:rsidRPr="00990F29" w:rsidRDefault="00D9213F" w:rsidP="00D9213F">
      <w:pPr>
        <w:spacing w:after="0" w:line="360" w:lineRule="auto"/>
        <w:rPr>
          <w:b/>
          <w:noProof w:val="0"/>
          <w:sz w:val="24"/>
          <w:szCs w:val="24"/>
          <w:lang w:val="en-ZA"/>
        </w:rPr>
      </w:pP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b/>
          <w:noProof w:val="0"/>
          <w:sz w:val="24"/>
          <w:szCs w:val="24"/>
          <w:lang w:val="en-ZA"/>
        </w:rPr>
        <w:t xml:space="preserve">            [10]</w:t>
      </w:r>
    </w:p>
    <w:p w14:paraId="6D018B83" w14:textId="77777777" w:rsidR="00D9213F" w:rsidRPr="00990F29" w:rsidRDefault="00D9213F" w:rsidP="00D9213F">
      <w:pPr>
        <w:spacing w:after="0" w:line="360" w:lineRule="auto"/>
        <w:rPr>
          <w:b/>
          <w:noProof w:val="0"/>
          <w:sz w:val="24"/>
          <w:szCs w:val="24"/>
          <w:lang w:val="en-ZA"/>
        </w:rPr>
      </w:pPr>
      <w:r w:rsidRPr="00990F29">
        <w:rPr>
          <w:b/>
          <w:noProof w:val="0"/>
          <w:sz w:val="24"/>
          <w:szCs w:val="24"/>
          <w:lang w:val="en-ZA"/>
        </w:rPr>
        <w:t>QUESTION 3</w:t>
      </w:r>
    </w:p>
    <w:p w14:paraId="6F520B36" w14:textId="77777777" w:rsidR="00D9213F" w:rsidRPr="00990F29" w:rsidRDefault="00D9213F" w:rsidP="00D9213F">
      <w:pPr>
        <w:spacing w:after="0" w:line="360" w:lineRule="auto"/>
        <w:rPr>
          <w:noProof w:val="0"/>
          <w:sz w:val="24"/>
          <w:szCs w:val="24"/>
          <w:lang w:val="en-ZA"/>
        </w:rPr>
      </w:pPr>
      <w:r w:rsidRPr="00990F29">
        <w:rPr>
          <w:noProof w:val="0"/>
          <w:sz w:val="24"/>
          <w:szCs w:val="24"/>
          <w:lang w:val="en-ZA"/>
        </w:rPr>
        <w:t xml:space="preserve">Factorise the following </w:t>
      </w:r>
      <w:r>
        <w:rPr>
          <w:noProof w:val="0"/>
          <w:sz w:val="24"/>
          <w:szCs w:val="24"/>
          <w:lang w:val="en-ZA"/>
        </w:rPr>
        <w:t xml:space="preserve">expressions </w:t>
      </w:r>
      <w:r w:rsidRPr="00990F29">
        <w:rPr>
          <w:noProof w:val="0"/>
          <w:sz w:val="24"/>
          <w:szCs w:val="24"/>
          <w:lang w:val="en-ZA"/>
        </w:rPr>
        <w:t>completely:</w:t>
      </w:r>
    </w:p>
    <w:p w14:paraId="398502BD" w14:textId="77777777" w:rsidR="00D9213F" w:rsidRDefault="00EB199C" w:rsidP="00D9213F">
      <w:pPr>
        <w:spacing w:after="0" w:line="360" w:lineRule="auto"/>
        <w:rPr>
          <w:noProof w:val="0"/>
          <w:sz w:val="24"/>
          <w:szCs w:val="24"/>
          <w:lang w:val="en-ZA"/>
        </w:rPr>
      </w:pPr>
      <w:r>
        <w:rPr>
          <w:sz w:val="24"/>
          <w:szCs w:val="24"/>
          <w:lang w:val="en-ZA" w:eastAsia="en-Z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27FA4CB" wp14:editId="45E1A8A8">
                <wp:simplePos x="0" y="0"/>
                <wp:positionH relativeFrom="column">
                  <wp:posOffset>-7315</wp:posOffset>
                </wp:positionH>
                <wp:positionV relativeFrom="paragraph">
                  <wp:posOffset>364744</wp:posOffset>
                </wp:positionV>
                <wp:extent cx="5644210" cy="636422"/>
                <wp:effectExtent l="0" t="0" r="13970" b="11430"/>
                <wp:wrapSquare wrapText="bothSides"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44210" cy="63642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0ED50E" w14:textId="77777777" w:rsidR="00EB199C" w:rsidRPr="00EB199C" w:rsidRDefault="00EB199C">
                            <w:pPr>
                              <w:rPr>
                                <w:rFonts w:eastAsiaTheme="minorEastAsia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-b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-b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-3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-b</m:t>
                                  </m:r>
                                </m:e>
                              </m:d>
                            </m:oMath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  <w:t xml:space="preserve">√ sign change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(a-b)(a-b+3)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  <w:t>√√ each bracke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" o:spid="_x0000_s1032" type="#_x0000_t202" style="position:absolute;margin-left:-.6pt;margin-top:28.7pt;width:444.45pt;height:50.1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" fillcolor="white [3201]" strokeweight=".5pt">
                <v:textbox>
                  <w:txbxContent>
                    <w:p w:rsidR="00EB199C" w:rsidRPr="00EB199C" w:rsidRDefault="00EB199C">
                      <w:pPr>
                        <w:rPr>
                          <w:rFonts w:eastAsiaTheme="minorEastAsia"/>
                        </w:rPr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3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e>
                        </m:d>
                      </m:oMath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>√</w:t>
                      </w:r>
                      <w:r>
                        <w:rPr>
                          <w:rFonts w:eastAsiaTheme="minorEastAsia"/>
                        </w:rPr>
                        <w:t xml:space="preserve"> sign change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w:br/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=(a-b)(a-b+3)</m:t>
                        </m:r>
                      </m:oMath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>√√</w:t>
                      </w:r>
                      <w:r>
                        <w:rPr>
                          <w:rFonts w:eastAsiaTheme="minorEastAsia"/>
                        </w:rPr>
                        <w:t xml:space="preserve"> each bracke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9213F" w:rsidRPr="00990F29">
        <w:rPr>
          <w:noProof w:val="0"/>
          <w:sz w:val="24"/>
          <w:szCs w:val="24"/>
          <w:lang w:val="en-ZA"/>
        </w:rPr>
        <w:t>3.1</w:t>
      </w:r>
      <w:r w:rsidR="00D9213F" w:rsidRPr="00990F29">
        <w:rPr>
          <w:noProof w:val="0"/>
          <w:sz w:val="24"/>
          <w:szCs w:val="24"/>
          <w:lang w:val="en-ZA"/>
        </w:rPr>
        <w:tab/>
      </w:r>
      <w:r w:rsidR="007D51EF" w:rsidRPr="007D51EF">
        <w:rPr>
          <w:position w:val="-14"/>
          <w:sz w:val="24"/>
          <w:szCs w:val="24"/>
          <w:lang w:val="en-ZA"/>
        </w:rPr>
        <w:object w:dxaOrig="1800" w:dyaOrig="440" w14:anchorId="7D10159C">
          <v:shape id="_x0000_i1033" type="#_x0000_t75" alt="" style="width:90pt;height:22pt;mso-width-percent:0;mso-height-percent:0;mso-width-percent:0;mso-height-percent:0" o:ole="">
            <v:imagedata r:id="rId29" o:title=""/>
          </v:shape>
          <o:OLEObject Type="Embed" ProgID="Equation.DSMT4" ShapeID="_x0000_i1033" DrawAspect="Content" ObjectID="_1676987466" r:id="rId30"/>
        </w:object>
      </w:r>
      <w:r w:rsidR="00D9213F" w:rsidRPr="00990F29">
        <w:rPr>
          <w:noProof w:val="0"/>
          <w:sz w:val="24"/>
          <w:szCs w:val="24"/>
          <w:lang w:val="en-ZA"/>
        </w:rPr>
        <w:t xml:space="preserve"> </w:t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  <w:t>(3)</w:t>
      </w:r>
    </w:p>
    <w:p w14:paraId="3EC6EAB2" w14:textId="77777777" w:rsidR="00EB199C" w:rsidRPr="00990F29" w:rsidRDefault="00EB199C" w:rsidP="00D9213F">
      <w:pPr>
        <w:spacing w:after="0" w:line="360" w:lineRule="auto"/>
        <w:rPr>
          <w:noProof w:val="0"/>
          <w:sz w:val="24"/>
          <w:szCs w:val="24"/>
          <w:lang w:val="en-ZA"/>
        </w:rPr>
      </w:pPr>
    </w:p>
    <w:p w14:paraId="702686ED" w14:textId="77777777" w:rsidR="00D9213F" w:rsidRPr="00990F29" w:rsidRDefault="00622486" w:rsidP="00D9213F">
      <w:pPr>
        <w:spacing w:after="0" w:line="360" w:lineRule="auto"/>
        <w:rPr>
          <w:noProof w:val="0"/>
          <w:sz w:val="24"/>
          <w:szCs w:val="24"/>
          <w:lang w:val="en-ZA"/>
        </w:rPr>
      </w:pPr>
      <w:r>
        <w:rPr>
          <w:sz w:val="24"/>
          <w:szCs w:val="24"/>
          <w:lang w:val="en-ZA" w:eastAsia="en-ZA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A8D1720" wp14:editId="31BCF048">
                <wp:simplePos x="0" y="0"/>
                <wp:positionH relativeFrom="margin">
                  <wp:align>left</wp:align>
                </wp:positionH>
                <wp:positionV relativeFrom="paragraph">
                  <wp:posOffset>417220</wp:posOffset>
                </wp:positionV>
                <wp:extent cx="5636260" cy="1052830"/>
                <wp:effectExtent l="0" t="0" r="21590" b="13970"/>
                <wp:wrapSquare wrapText="bothSides"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36260" cy="105338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E34C16" w14:textId="77777777" w:rsidR="00EB199C" w:rsidRDefault="007D51EF" w:rsidP="00622486">
                            <w:r w:rsidRPr="00622486">
                              <w:rPr>
                                <w:position w:val="-64"/>
                              </w:rPr>
                              <w:object w:dxaOrig="2580" w:dyaOrig="1400" w14:anchorId="301B0E41">
                                <v:shape id="_x0000_i1046" type="#_x0000_t75" alt="" style="width:129pt;height:70pt;mso-width-percent:0;mso-height-percent:0;mso-width-percent:0;mso-height-percent:0" o:ole="">
                                  <v:imagedata r:id="rId31" o:title=""/>
                                </v:shape>
                                <o:OLEObject Type="Embed" ProgID="Equation.DSMT4" ShapeID="_x0000_i1046" DrawAspect="Content" ObjectID="_1676987479" r:id="rId32"/>
                              </w:object>
                            </w:r>
                            <w:r w:rsidR="00622486">
                              <w:t xml:space="preserve"> </w:t>
                            </w:r>
                            <w:r w:rsidR="00622486">
                              <w:tab/>
                            </w:r>
                            <w:r w:rsidR="00622486">
                              <w:tab/>
                            </w:r>
                            <w:r w:rsidR="00622486">
                              <w:tab/>
                            </w:r>
                            <w:r w:rsidR="00622486">
                              <w:rPr>
                                <w:rFonts w:eastAsiaTheme="minorEastAsia"/>
                              </w:rPr>
                              <w:t>√ first (); √ second bracket squared; √ signs</w:t>
                            </w:r>
                            <w:r w:rsidR="00622486"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8D1720" id="Text Box 10" o:spid="_x0000_s1033" type="#_x0000_t202" style="position:absolute;margin-left:0;margin-top:32.85pt;width:443.8pt;height:82.9pt;z-index:25166745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" fillcolor="white [3201]" strokeweight=".5pt">
                <v:textbox>
                  <w:txbxContent>
                    <w:p w14:paraId="3BE34C16" w14:textId="77777777" w:rsidR="00EB199C" w:rsidRDefault="007D51EF" w:rsidP="00622486">
                      <w:r w:rsidRPr="00622486">
                        <w:rPr>
                          <w:position w:val="-64"/>
                        </w:rPr>
                        <w:object w:dxaOrig="2580" w:dyaOrig="1400" w14:anchorId="301B0E41">
                          <v:shape id="_x0000_i1046" type="#_x0000_t75" alt="" style="width:129pt;height:70pt;mso-width-percent:0;mso-height-percent:0;mso-width-percent:0;mso-height-percent:0" o:ole="">
                            <v:imagedata r:id="rId31" o:title=""/>
                          </v:shape>
                          <o:OLEObject Type="Embed" ProgID="Equation.DSMT4" ShapeID="_x0000_i1046" DrawAspect="Content" ObjectID="_1676987479" r:id="rId33"/>
                        </w:object>
                      </w:r>
                      <w:r w:rsidR="00622486">
                        <w:t xml:space="preserve"> </w:t>
                      </w:r>
                      <w:r w:rsidR="00622486">
                        <w:tab/>
                      </w:r>
                      <w:r w:rsidR="00622486">
                        <w:tab/>
                      </w:r>
                      <w:r w:rsidR="00622486">
                        <w:tab/>
                      </w:r>
                      <w:r w:rsidR="00622486">
                        <w:rPr>
                          <w:rFonts w:eastAsiaTheme="minorEastAsia"/>
                        </w:rPr>
                        <w:t>√ first (); √ second bracket squared; √ signs</w:t>
                      </w:r>
                      <w:r w:rsidR="00622486">
                        <w:tab/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D9213F" w:rsidRPr="00990F29">
        <w:rPr>
          <w:noProof w:val="0"/>
          <w:sz w:val="24"/>
          <w:szCs w:val="24"/>
          <w:lang w:val="en-ZA"/>
        </w:rPr>
        <w:t>3.2</w:t>
      </w:r>
      <w:r w:rsidR="00D9213F" w:rsidRPr="00990F29">
        <w:rPr>
          <w:noProof w:val="0"/>
          <w:sz w:val="24"/>
          <w:szCs w:val="24"/>
          <w:lang w:val="en-ZA"/>
        </w:rPr>
        <w:tab/>
      </w:r>
      <w:r w:rsidR="007D51EF" w:rsidRPr="007D51EF">
        <w:rPr>
          <w:position w:val="-24"/>
          <w:sz w:val="24"/>
          <w:szCs w:val="24"/>
          <w:lang w:val="en-ZA"/>
        </w:rPr>
        <w:object w:dxaOrig="1180" w:dyaOrig="620" w14:anchorId="385AC2D6">
          <v:shape id="_x0000_i1032" type="#_x0000_t75" alt="" style="width:59pt;height:32pt;mso-width-percent:0;mso-height-percent:0;mso-width-percent:0;mso-height-percent:0" o:ole="">
            <v:imagedata r:id="rId34" o:title=""/>
          </v:shape>
          <o:OLEObject Type="Embed" ProgID="Equation.DSMT4" ShapeID="_x0000_i1032" DrawAspect="Content" ObjectID="_1676987467" r:id="rId35"/>
        </w:object>
      </w:r>
      <w:r w:rsidR="00D9213F" w:rsidRPr="00990F29">
        <w:rPr>
          <w:noProof w:val="0"/>
          <w:sz w:val="24"/>
          <w:szCs w:val="24"/>
          <w:lang w:val="en-ZA"/>
        </w:rPr>
        <w:t xml:space="preserve"> </w:t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  <w:t>(3)</w:t>
      </w:r>
    </w:p>
    <w:p w14:paraId="11133141" w14:textId="77777777" w:rsidR="00D9213F" w:rsidRDefault="00840872" w:rsidP="00D9213F">
      <w:pPr>
        <w:spacing w:after="0" w:line="360" w:lineRule="auto"/>
        <w:rPr>
          <w:noProof w:val="0"/>
          <w:sz w:val="24"/>
          <w:szCs w:val="24"/>
          <w:lang w:val="en-ZA"/>
        </w:rPr>
      </w:pPr>
      <w:r>
        <w:rPr>
          <w:sz w:val="24"/>
          <w:szCs w:val="24"/>
          <w:lang w:val="en-ZA" w:eastAsia="en-Z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4EC8A21" wp14:editId="217BD926">
                <wp:simplePos x="0" y="0"/>
                <wp:positionH relativeFrom="column">
                  <wp:posOffset>6985</wp:posOffset>
                </wp:positionH>
                <wp:positionV relativeFrom="paragraph">
                  <wp:posOffset>1323340</wp:posOffset>
                </wp:positionV>
                <wp:extent cx="5628640" cy="1221105"/>
                <wp:effectExtent l="0" t="0" r="10160" b="17145"/>
                <wp:wrapSquare wrapText="bothSides"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28640" cy="12211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DB7162" w14:textId="77777777" w:rsidR="00622486" w:rsidRDefault="007D51EF" w:rsidP="00622486">
                            <w:pPr>
                              <w:rPr>
                                <w:rFonts w:eastAsiaTheme="minorEastAsia"/>
                              </w:rPr>
                            </w:pPr>
                            <w:r w:rsidRPr="00840872">
                              <w:rPr>
                                <w:position w:val="-56"/>
                              </w:rPr>
                              <w:object w:dxaOrig="2299" w:dyaOrig="1260" w14:anchorId="7BCCFE45">
                                <v:shape id="_x0000_i1045" type="#_x0000_t75" alt="" style="width:114.95pt;height:63pt;mso-width-percent:0;mso-height-percent:0;mso-width-percent:0;mso-height-percent:0" o:ole="">
                                  <v:imagedata r:id="rId36" o:title=""/>
                                </v:shape>
                                <o:OLEObject Type="Embed" ProgID="Equation.DSMT4" ShapeID="_x0000_i1045" DrawAspect="Content" ObjectID="_1676987480" r:id="rId37"/>
                              </w:object>
                            </w:r>
                            <w:r w:rsidR="00622486">
                              <w:t xml:space="preserve"> </w:t>
                            </w:r>
                            <w:r w:rsidR="00840872">
                              <w:tab/>
                            </w:r>
                            <w:r w:rsidR="00840872">
                              <w:tab/>
                            </w:r>
                            <w:r w:rsidR="00840872">
                              <w:tab/>
                            </w:r>
                            <w:r w:rsidR="00840872">
                              <w:tab/>
                            </w:r>
                            <w:r w:rsidR="00840872">
                              <w:tab/>
                            </w:r>
                            <w:r w:rsidR="00840872">
                              <w:tab/>
                            </w:r>
                            <w:r w:rsidR="00840872">
                              <w:tab/>
                            </w:r>
                            <w:r w:rsidR="00840872">
                              <w:rPr>
                                <w:rFonts w:eastAsiaTheme="minorEastAsia"/>
                              </w:rPr>
                              <w:t>√ grouping</w:t>
                            </w:r>
                          </w:p>
                          <w:p w14:paraId="2399B4CA" w14:textId="77777777" w:rsidR="00840872" w:rsidRDefault="00840872" w:rsidP="00622486"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</w:rPr>
                              <w:tab/>
                              <w:t>√ (m-1); √ (m-n); √ (m+1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EC8A21" id="Text Box 11" o:spid="_x0000_s1034" type="#_x0000_t202" style="position:absolute;margin-left:.55pt;margin-top:104.2pt;width:443.2pt;height:96.1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" fillcolor="white [3201]" strokeweight=".5pt">
                <v:textbox>
                  <w:txbxContent>
                    <w:p w14:paraId="5EDB7162" w14:textId="77777777" w:rsidR="00622486" w:rsidRDefault="007D51EF" w:rsidP="00622486">
                      <w:pPr>
                        <w:rPr>
                          <w:rFonts w:eastAsiaTheme="minorEastAsia"/>
                        </w:rPr>
                      </w:pPr>
                      <w:r w:rsidRPr="00840872">
                        <w:rPr>
                          <w:position w:val="-56"/>
                        </w:rPr>
                        <w:object w:dxaOrig="2299" w:dyaOrig="1260" w14:anchorId="7BCCFE45">
                          <v:shape id="_x0000_i1045" type="#_x0000_t75" alt="" style="width:114.95pt;height:63pt;mso-width-percent:0;mso-height-percent:0;mso-width-percent:0;mso-height-percent:0" o:ole="">
                            <v:imagedata r:id="rId36" o:title=""/>
                          </v:shape>
                          <o:OLEObject Type="Embed" ProgID="Equation.DSMT4" ShapeID="_x0000_i1045" DrawAspect="Content" ObjectID="_1676987480" r:id="rId38"/>
                        </w:object>
                      </w:r>
                      <w:r w:rsidR="00622486">
                        <w:t xml:space="preserve"> </w:t>
                      </w:r>
                      <w:r w:rsidR="00840872">
                        <w:tab/>
                      </w:r>
                      <w:r w:rsidR="00840872">
                        <w:tab/>
                      </w:r>
                      <w:r w:rsidR="00840872">
                        <w:tab/>
                      </w:r>
                      <w:r w:rsidR="00840872">
                        <w:tab/>
                      </w:r>
                      <w:r w:rsidR="00840872">
                        <w:tab/>
                      </w:r>
                      <w:r w:rsidR="00840872">
                        <w:tab/>
                      </w:r>
                      <w:r w:rsidR="00840872">
                        <w:tab/>
                      </w:r>
                      <w:r w:rsidR="00840872">
                        <w:rPr>
                          <w:rFonts w:eastAsiaTheme="minorEastAsia"/>
                        </w:rPr>
                        <w:t>√ grouping</w:t>
                      </w:r>
                    </w:p>
                    <w:p w14:paraId="2399B4CA" w14:textId="77777777" w:rsidR="00840872" w:rsidRDefault="00840872" w:rsidP="00622486"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</w:r>
                      <w:r>
                        <w:rPr>
                          <w:rFonts w:eastAsiaTheme="minorEastAsia"/>
                        </w:rPr>
                        <w:tab/>
                        <w:t>√ (m-1); √ (m-n); √ (m+1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9213F" w:rsidRPr="00990F29">
        <w:rPr>
          <w:noProof w:val="0"/>
          <w:sz w:val="24"/>
          <w:szCs w:val="24"/>
          <w:lang w:val="en-ZA"/>
        </w:rPr>
        <w:t>3.3</w:t>
      </w:r>
      <w:r w:rsidR="00D9213F" w:rsidRPr="00990F29">
        <w:rPr>
          <w:noProof w:val="0"/>
          <w:sz w:val="24"/>
          <w:szCs w:val="24"/>
          <w:lang w:val="en-ZA"/>
        </w:rPr>
        <w:tab/>
      </w:r>
      <w:r w:rsidR="007D51EF" w:rsidRPr="007D51EF">
        <w:rPr>
          <w:position w:val="-6"/>
          <w:sz w:val="24"/>
          <w:szCs w:val="24"/>
          <w:lang w:val="en-ZA"/>
        </w:rPr>
        <w:object w:dxaOrig="1860" w:dyaOrig="320" w14:anchorId="27465362">
          <v:shape id="_x0000_i1031" type="#_x0000_t75" alt="" style="width:93pt;height:16pt;mso-width-percent:0;mso-height-percent:0;mso-width-percent:0;mso-height-percent:0" o:ole="">
            <v:imagedata r:id="rId39" o:title=""/>
          </v:shape>
          <o:OLEObject Type="Embed" ProgID="Equation.DSMT4" ShapeID="_x0000_i1031" DrawAspect="Content" ObjectID="_1676987468" r:id="rId40"/>
        </w:object>
      </w:r>
      <w:r w:rsidR="00D9213F" w:rsidRPr="00990F29">
        <w:rPr>
          <w:noProof w:val="0"/>
          <w:sz w:val="24"/>
          <w:szCs w:val="24"/>
          <w:lang w:val="en-ZA"/>
        </w:rPr>
        <w:t xml:space="preserve"> </w:t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  <w:t>(4)</w:t>
      </w:r>
    </w:p>
    <w:p w14:paraId="28554788" w14:textId="77777777" w:rsidR="00D9213F" w:rsidRPr="00990F29" w:rsidRDefault="00D9213F" w:rsidP="00D9213F">
      <w:pPr>
        <w:spacing w:after="0" w:line="360" w:lineRule="auto"/>
        <w:rPr>
          <w:b/>
          <w:noProof w:val="0"/>
          <w:sz w:val="24"/>
          <w:szCs w:val="24"/>
          <w:lang w:val="en-ZA"/>
        </w:rPr>
      </w:pP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</w:r>
      <w:r w:rsidRPr="00990F29">
        <w:rPr>
          <w:noProof w:val="0"/>
          <w:sz w:val="24"/>
          <w:szCs w:val="24"/>
          <w:lang w:val="en-ZA"/>
        </w:rPr>
        <w:tab/>
        <w:t xml:space="preserve">            </w:t>
      </w:r>
      <w:r w:rsidRPr="00990F29">
        <w:rPr>
          <w:b/>
          <w:noProof w:val="0"/>
          <w:sz w:val="24"/>
          <w:szCs w:val="24"/>
          <w:lang w:val="en-ZA"/>
        </w:rPr>
        <w:t>[10]</w:t>
      </w:r>
    </w:p>
    <w:p w14:paraId="6AA5F9BB" w14:textId="77777777" w:rsidR="00840872" w:rsidRDefault="00840872">
      <w:pPr>
        <w:rPr>
          <w:b/>
          <w:noProof w:val="0"/>
          <w:sz w:val="24"/>
          <w:szCs w:val="24"/>
          <w:lang w:val="en-ZA"/>
        </w:rPr>
      </w:pPr>
      <w:r>
        <w:rPr>
          <w:b/>
          <w:noProof w:val="0"/>
          <w:sz w:val="24"/>
          <w:szCs w:val="24"/>
          <w:lang w:val="en-ZA"/>
        </w:rPr>
        <w:br w:type="page"/>
      </w:r>
    </w:p>
    <w:p w14:paraId="7C6A6627" w14:textId="77777777" w:rsidR="00D9213F" w:rsidRPr="00990F29" w:rsidRDefault="00D9213F" w:rsidP="00D9213F">
      <w:pPr>
        <w:spacing w:after="0" w:line="360" w:lineRule="auto"/>
        <w:rPr>
          <w:b/>
          <w:noProof w:val="0"/>
          <w:sz w:val="24"/>
          <w:szCs w:val="24"/>
          <w:lang w:val="en-ZA"/>
        </w:rPr>
      </w:pPr>
      <w:r w:rsidRPr="00990F29">
        <w:rPr>
          <w:b/>
          <w:noProof w:val="0"/>
          <w:sz w:val="24"/>
          <w:szCs w:val="24"/>
          <w:lang w:val="en-ZA"/>
        </w:rPr>
        <w:lastRenderedPageBreak/>
        <w:t>QUESTION 4</w:t>
      </w:r>
    </w:p>
    <w:p w14:paraId="18DDE39A" w14:textId="77777777" w:rsidR="00D9213F" w:rsidRPr="00990F29" w:rsidRDefault="00D9213F" w:rsidP="00D9213F">
      <w:pPr>
        <w:spacing w:after="0" w:line="360" w:lineRule="auto"/>
        <w:rPr>
          <w:noProof w:val="0"/>
          <w:sz w:val="24"/>
          <w:szCs w:val="24"/>
          <w:lang w:val="en-ZA"/>
        </w:rPr>
      </w:pPr>
      <w:r w:rsidRPr="00990F29">
        <w:rPr>
          <w:noProof w:val="0"/>
          <w:sz w:val="24"/>
          <w:szCs w:val="24"/>
          <w:lang w:val="en-ZA"/>
        </w:rPr>
        <w:t>Simplify the following expressions, assuming all denominators are non-zero:</w:t>
      </w:r>
    </w:p>
    <w:p w14:paraId="1371411F" w14:textId="77777777" w:rsidR="00D9213F" w:rsidRDefault="00840872" w:rsidP="00D9213F">
      <w:pPr>
        <w:spacing w:after="0" w:line="360" w:lineRule="auto"/>
        <w:rPr>
          <w:noProof w:val="0"/>
          <w:sz w:val="24"/>
          <w:szCs w:val="24"/>
          <w:lang w:val="en-ZA"/>
        </w:rPr>
      </w:pPr>
      <w:r>
        <w:rPr>
          <w:sz w:val="24"/>
          <w:szCs w:val="24"/>
          <w:lang w:val="en-ZA" w:eastAsia="en-ZA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6DC08C7" wp14:editId="324992EF">
                <wp:simplePos x="0" y="0"/>
                <wp:positionH relativeFrom="column">
                  <wp:posOffset>-7620</wp:posOffset>
                </wp:positionH>
                <wp:positionV relativeFrom="paragraph">
                  <wp:posOffset>516890</wp:posOffset>
                </wp:positionV>
                <wp:extent cx="5756910" cy="892175"/>
                <wp:effectExtent l="0" t="0" r="15240" b="22225"/>
                <wp:wrapSquare wrapText="bothSides"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56910" cy="892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6319E51" w14:textId="77777777" w:rsidR="00840872" w:rsidRPr="00840872" w:rsidRDefault="00840872">
                            <w:pPr>
                              <w:rPr>
                                <w:rFonts w:eastAsiaTheme="minorEastAsia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x-1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x+1</m:t>
                                      </m:r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x+1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+3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x+1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x+1</m:t>
                                      </m:r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+3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x-1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×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x+1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x+1</m:t>
                                      </m:r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x-1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x-1</m:t>
                                      </m:r>
                                    </m:e>
                                  </m:d>
                                </m:den>
                              </m:f>
                            </m:oMath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 w:rsidR="00206EC6">
                              <w:rPr>
                                <w:rFonts w:eastAsiaTheme="minorEastAsia"/>
                              </w:rPr>
                              <w:t>√ per factorization done (1x6=6)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x-1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x+1</m:t>
                                      </m:r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x+1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+3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×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+3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x-1</m:t>
                                      </m:r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x+1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x+1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×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x+1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x+1</m:t>
                                      </m:r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x-1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x-1</m:t>
                                      </m:r>
                                    </m:e>
                                  </m:d>
                                </m:den>
                              </m:f>
                            </m:oMath>
                            <w:r w:rsidR="00206EC6">
                              <w:rPr>
                                <w:rFonts w:eastAsiaTheme="minorEastAsia"/>
                              </w:rPr>
                              <w:tab/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1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  <w:r w:rsidR="00206EC6">
                              <w:rPr>
                                <w:rFonts w:eastAsiaTheme="minorEastAsia"/>
                              </w:rPr>
                              <w:tab/>
                            </w:r>
                            <w:r w:rsidR="00206EC6">
                              <w:rPr>
                                <w:rFonts w:eastAsiaTheme="minorEastAsia"/>
                              </w:rPr>
                              <w:tab/>
                            </w:r>
                            <w:r w:rsidR="00206EC6">
                              <w:rPr>
                                <w:rFonts w:eastAsiaTheme="minorEastAsia"/>
                              </w:rPr>
                              <w:tab/>
                            </w:r>
                            <w:r w:rsidR="00206EC6">
                              <w:rPr>
                                <w:rFonts w:eastAsiaTheme="minorEastAsia"/>
                              </w:rPr>
                              <w:tab/>
                            </w:r>
                            <w:r w:rsidR="00206EC6">
                              <w:rPr>
                                <w:rFonts w:eastAsiaTheme="minorEastAsia"/>
                              </w:rPr>
                              <w:tab/>
                              <w:t>√ answ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35" type="#_x0000_t202" style="position:absolute;margin-left:-.6pt;margin-top:40.7pt;width:453.3pt;height:70.25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" fillcolor="white [3201]" strokeweight=".5pt">
                <v:textbox>
                  <w:txbxContent>
                    <w:p w:rsidR="00840872" w:rsidRPr="00840872" w:rsidRDefault="00840872">
                      <w:pPr>
                        <w:rPr>
                          <w:rFonts w:eastAsiaTheme="minorEastAsia"/>
                        </w:rPr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-1</m:t>
                                </m:r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+1</m:t>
                                </m:r>
                              </m:e>
                            </m:d>
                          </m:num>
                          <m:den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x+1</m:t>
                                </m:r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3</m:t>
                                </m:r>
                              </m:e>
                            </m:d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÷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x+1</m:t>
                                </m:r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+1</m:t>
                                </m:r>
                              </m:e>
                            </m:d>
                          </m:num>
                          <m:den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3</m:t>
                                </m:r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x-1</m:t>
                                </m:r>
                              </m:e>
                            </m:d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x+1</m:t>
                                </m:r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x+1</m:t>
                                </m:r>
                              </m:e>
                            </m:d>
                          </m:num>
                          <m:den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x-1</m:t>
                                </m:r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-1</m:t>
                                </m:r>
                              </m:e>
                            </m:d>
                          </m:den>
                        </m:f>
                      </m:oMath>
                      <w:r>
                        <w:rPr>
                          <w:rFonts w:eastAsiaTheme="minorEastAsia"/>
                        </w:rPr>
                        <w:tab/>
                      </w:r>
                      <w:r w:rsidR="00206EC6">
                        <w:rPr>
                          <w:rFonts w:eastAsiaTheme="minorEastAsia"/>
                        </w:rPr>
                        <w:t>√ per factorization done (1x6=6)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w:br/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-1</m:t>
                                </m:r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+1</m:t>
                                </m:r>
                              </m:e>
                            </m:d>
                          </m:num>
                          <m:den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x+1</m:t>
                                </m:r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3</m:t>
                                </m:r>
                              </m:e>
                            </m:d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3</m:t>
                                </m:r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x-1</m:t>
                                </m:r>
                              </m:e>
                            </m:d>
                          </m:num>
                          <m:den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x+1</m:t>
                                </m:r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+1</m:t>
                                </m:r>
                              </m:e>
                            </m:d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x+1</m:t>
                                </m:r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x+1</m:t>
                                </m:r>
                              </m:e>
                            </m:d>
                          </m:num>
                          <m:den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x-1</m:t>
                                </m:r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-1</m:t>
                                </m:r>
                              </m:e>
                            </m:d>
                          </m:den>
                        </m:f>
                      </m:oMath>
                      <w:r w:rsidR="00206EC6">
                        <w:rPr>
                          <w:rFonts w:eastAsiaTheme="minorEastAsia"/>
                        </w:rPr>
                        <w:tab/>
                      </w:r>
                      <m:oMath>
                        <m:r>
                          <w:rPr>
                            <w:rFonts w:ascii="Cambria Math" w:hAnsi="Cambria Math"/>
                          </w:rPr>
                          <w:br/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=1</m:t>
                        </m:r>
                      </m:oMath>
                      <w:r>
                        <w:rPr>
                          <w:rFonts w:eastAsiaTheme="minorEastAsia"/>
                        </w:rPr>
                        <w:tab/>
                      </w:r>
                      <w:r w:rsidR="00206EC6">
                        <w:rPr>
                          <w:rFonts w:eastAsiaTheme="minorEastAsia"/>
                        </w:rPr>
                        <w:tab/>
                      </w:r>
                      <w:r w:rsidR="00206EC6">
                        <w:rPr>
                          <w:rFonts w:eastAsiaTheme="minorEastAsia"/>
                        </w:rPr>
                        <w:tab/>
                      </w:r>
                      <w:r w:rsidR="00206EC6">
                        <w:rPr>
                          <w:rFonts w:eastAsiaTheme="minorEastAsia"/>
                        </w:rPr>
                        <w:tab/>
                      </w:r>
                      <w:r w:rsidR="00206EC6">
                        <w:rPr>
                          <w:rFonts w:eastAsiaTheme="minorEastAsia"/>
                        </w:rPr>
                        <w:tab/>
                      </w:r>
                      <w:r w:rsidR="00206EC6">
                        <w:rPr>
                          <w:rFonts w:eastAsiaTheme="minorEastAsia"/>
                        </w:rPr>
                        <w:tab/>
                        <w:t>√ answe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9213F" w:rsidRPr="00990F29">
        <w:rPr>
          <w:noProof w:val="0"/>
          <w:sz w:val="24"/>
          <w:szCs w:val="24"/>
          <w:lang w:val="en-ZA"/>
        </w:rPr>
        <w:t xml:space="preserve">4.1 </w:t>
      </w:r>
      <w:r w:rsidR="007D51EF" w:rsidRPr="007D51EF">
        <w:rPr>
          <w:position w:val="-24"/>
          <w:sz w:val="24"/>
          <w:szCs w:val="24"/>
          <w:lang w:val="en-ZA"/>
        </w:rPr>
        <w:object w:dxaOrig="4080" w:dyaOrig="660" w14:anchorId="4B96B018">
          <v:shape id="_x0000_i1030" type="#_x0000_t75" alt="" style="width:204pt;height:33pt;mso-width-percent:0;mso-height-percent:0;mso-width-percent:0;mso-height-percent:0" o:ole="">
            <v:imagedata r:id="rId41" o:title=""/>
          </v:shape>
          <o:OLEObject Type="Embed" ProgID="Equation.DSMT4" ShapeID="_x0000_i1030" DrawAspect="Content" ObjectID="_1676987469" r:id="rId42"/>
        </w:object>
      </w:r>
      <w:r w:rsidR="00D9213F" w:rsidRPr="00990F29">
        <w:rPr>
          <w:noProof w:val="0"/>
          <w:sz w:val="24"/>
          <w:szCs w:val="24"/>
          <w:lang w:val="en-ZA"/>
        </w:rPr>
        <w:t xml:space="preserve"> </w:t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</w:r>
      <w:r w:rsidR="00D9213F" w:rsidRPr="00990F29">
        <w:rPr>
          <w:noProof w:val="0"/>
          <w:sz w:val="24"/>
          <w:szCs w:val="24"/>
          <w:lang w:val="en-ZA"/>
        </w:rPr>
        <w:tab/>
        <w:t>(7)</w:t>
      </w:r>
    </w:p>
    <w:p w14:paraId="7ADC023F" w14:textId="77777777" w:rsidR="00206EC6" w:rsidRDefault="00206EC6" w:rsidP="00D9213F">
      <w:pPr>
        <w:spacing w:after="0" w:line="360" w:lineRule="auto"/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</w:pPr>
    </w:p>
    <w:p w14:paraId="654F2FBC" w14:textId="77777777" w:rsidR="00D9213F" w:rsidRDefault="00206EC6" w:rsidP="00D9213F">
      <w:pPr>
        <w:spacing w:after="0" w:line="360" w:lineRule="auto"/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</w:pPr>
      <w:r>
        <w:rPr>
          <w:rFonts w:eastAsiaTheme="minorEastAsia"/>
          <w:color w:val="000000" w:themeColor="text1"/>
          <w:sz w:val="24"/>
          <w:szCs w:val="24"/>
          <w:lang w:val="en-ZA" w:eastAsia="en-ZA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898AD05" wp14:editId="2432768E">
                <wp:simplePos x="0" y="0"/>
                <wp:positionH relativeFrom="column">
                  <wp:posOffset>21590</wp:posOffset>
                </wp:positionH>
                <wp:positionV relativeFrom="paragraph">
                  <wp:posOffset>533400</wp:posOffset>
                </wp:positionV>
                <wp:extent cx="5749290" cy="548640"/>
                <wp:effectExtent l="0" t="0" r="13335" b="15875"/>
                <wp:wrapSquare wrapText="bothSides"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49290" cy="5486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545066" w14:textId="77777777" w:rsidR="00417692" w:rsidRDefault="007D51EF" w:rsidP="00206EC6">
                            <w:r w:rsidRPr="00206EC6">
                              <w:rPr>
                                <w:position w:val="-150"/>
                              </w:rPr>
                              <w:object w:dxaOrig="4480" w:dyaOrig="3120" w14:anchorId="7406F3A4">
                                <v:shape id="_x0000_i1044" type="#_x0000_t75" alt="" style="width:224pt;height:156pt;mso-width-percent:0;mso-height-percent:0;mso-width-percent:0;mso-height-percent:0" o:ole="">
                                  <v:imagedata r:id="rId43" o:title=""/>
                                </v:shape>
                                <o:OLEObject Type="Embed" ProgID="Equation.DSMT4" ShapeID="_x0000_i1044" DrawAspect="Content" ObjectID="_1676987481" r:id="rId44"/>
                              </w:object>
                            </w:r>
                            <w:r w:rsidR="00417692">
                              <w:t xml:space="preserve">√ factorize cubes; √ factorise trinomial; </w:t>
                            </w:r>
                          </w:p>
                          <w:p w14:paraId="189D10BB" w14:textId="77777777" w:rsidR="00206EC6" w:rsidRDefault="00417692" w:rsidP="00206EC6">
                            <w:r>
                              <w:t>√ common denominator; √√√ multiplied correct in numerator; √ answer in numerator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898AD05" id="Text Box 13" o:spid="_x0000_s1036" type="#_x0000_t202" style="position:absolute;margin-left:1.7pt;margin-top:42pt;width:452.7pt;height:43.2pt;z-index:2516705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" fillcolor="white [3201]" strokeweight=".5pt">
                <v:textbox style="mso-fit-shape-to-text:t">
                  <w:txbxContent>
                    <w:p w14:paraId="17545066" w14:textId="77777777" w:rsidR="00417692" w:rsidRDefault="007D51EF" w:rsidP="00206EC6">
                      <w:r w:rsidRPr="00206EC6">
                        <w:rPr>
                          <w:position w:val="-150"/>
                        </w:rPr>
                        <w:object w:dxaOrig="4480" w:dyaOrig="3120" w14:anchorId="7406F3A4">
                          <v:shape id="_x0000_i1044" type="#_x0000_t75" alt="" style="width:224pt;height:156pt;mso-width-percent:0;mso-height-percent:0;mso-width-percent:0;mso-height-percent:0" o:ole="">
                            <v:imagedata r:id="rId43" o:title=""/>
                          </v:shape>
                          <o:OLEObject Type="Embed" ProgID="Equation.DSMT4" ShapeID="_x0000_i1044" DrawAspect="Content" ObjectID="_1676987481" r:id="rId45"/>
                        </w:object>
                      </w:r>
                      <w:r w:rsidR="00417692">
                        <w:t xml:space="preserve">√ factorize cubes; √ factorise trinomial; </w:t>
                      </w:r>
                    </w:p>
                    <w:p w14:paraId="189D10BB" w14:textId="77777777" w:rsidR="00206EC6" w:rsidRDefault="00417692" w:rsidP="00206EC6">
                      <w:r>
                        <w:t>√ common denominator; √√√ multiplied correct in numerator; √ answer in numerator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9213F"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 xml:space="preserve">4.2 </w:t>
      </w:r>
      <w:r w:rsidR="007D51EF" w:rsidRPr="007D51EF">
        <w:rPr>
          <w:rStyle w:val="SubtleEmphasis"/>
          <w:rFonts w:eastAsiaTheme="minorEastAsia"/>
          <w:i w:val="0"/>
          <w:color w:val="000000" w:themeColor="text1"/>
          <w:sz w:val="24"/>
          <w:szCs w:val="24"/>
          <w:lang w:val="en-ZA"/>
        </w:rPr>
        <w:object w:dxaOrig="3060" w:dyaOrig="660" w14:anchorId="3EFAE1FB">
          <v:shape id="_x0000_i1029" type="#_x0000_t75" alt="" style="width:153pt;height:33pt;mso-width-percent:0;mso-height-percent:0;mso-width-percent:0;mso-height-percent:0" o:ole="">
            <v:imagedata r:id="rId46" o:title=""/>
          </v:shape>
          <o:OLEObject Type="Embed" ProgID="Equation.DSMT4" ShapeID="_x0000_i1029" DrawAspect="Content" ObjectID="_1676987470" r:id="rId47"/>
        </w:object>
      </w:r>
      <w:r w:rsidR="00D9213F"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 xml:space="preserve"> </w:t>
      </w:r>
      <w:r w:rsidR="00D9213F"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</w:r>
      <w:r w:rsidR="00D9213F"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</w:r>
      <w:r w:rsidR="00D9213F"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</w:r>
      <w:r w:rsidR="00D9213F"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</w:r>
      <w:r w:rsidR="00D9213F"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</w:r>
      <w:r w:rsidR="00D9213F"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</w:r>
      <w:r w:rsidR="00D9213F"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</w:r>
      <w:r w:rsidR="00D9213F"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  <w:t>(7)</w:t>
      </w:r>
    </w:p>
    <w:p w14:paraId="29E71B16" w14:textId="77777777" w:rsidR="00D9213F" w:rsidRPr="00990F29" w:rsidRDefault="00206EC6" w:rsidP="00D9213F">
      <w:pPr>
        <w:spacing w:after="0" w:line="360" w:lineRule="auto"/>
        <w:rPr>
          <w:rStyle w:val="SubtleEmphasis"/>
          <w:rFonts w:eastAsiaTheme="minorEastAsia"/>
          <w:b/>
          <w:i w:val="0"/>
          <w:iCs w:val="0"/>
          <w:noProof w:val="0"/>
          <w:color w:val="000000" w:themeColor="text1"/>
          <w:sz w:val="24"/>
          <w:szCs w:val="24"/>
          <w:lang w:val="en-ZA"/>
        </w:rPr>
      </w:pPr>
      <w:r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</w:r>
      <w:r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</w:r>
      <w:r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</w:r>
      <w:r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</w:r>
      <w:r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</w:r>
      <w:r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</w:r>
      <w:r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</w:r>
      <w:r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</w:r>
      <w:r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</w:r>
      <w:r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</w:r>
      <w:r w:rsidR="00D9213F"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</w:r>
      <w:r w:rsidR="00D9213F" w:rsidRPr="00990F29">
        <w:rPr>
          <w:rStyle w:val="SubtleEmphasis"/>
          <w:rFonts w:eastAsiaTheme="minorEastAsia"/>
          <w:b/>
          <w:i w:val="0"/>
          <w:iCs w:val="0"/>
          <w:noProof w:val="0"/>
          <w:color w:val="000000" w:themeColor="text1"/>
          <w:sz w:val="24"/>
          <w:szCs w:val="24"/>
          <w:lang w:val="en-ZA"/>
        </w:rPr>
        <w:t xml:space="preserve">             [14]</w:t>
      </w:r>
    </w:p>
    <w:p w14:paraId="2206E207" w14:textId="77777777" w:rsidR="00D9213F" w:rsidRPr="00990F29" w:rsidRDefault="00D9213F" w:rsidP="00300CA8">
      <w:pPr>
        <w:rPr>
          <w:rStyle w:val="SubtleEmphasis"/>
          <w:rFonts w:eastAsiaTheme="minorEastAsia"/>
          <w:b/>
          <w:i w:val="0"/>
          <w:iCs w:val="0"/>
          <w:noProof w:val="0"/>
          <w:color w:val="000000" w:themeColor="text1"/>
          <w:sz w:val="24"/>
          <w:szCs w:val="24"/>
          <w:lang w:val="en-ZA"/>
        </w:rPr>
      </w:pPr>
      <w:r w:rsidRPr="00990F29">
        <w:rPr>
          <w:rStyle w:val="SubtleEmphasis"/>
          <w:rFonts w:eastAsiaTheme="minorEastAsia"/>
          <w:b/>
          <w:i w:val="0"/>
          <w:iCs w:val="0"/>
          <w:noProof w:val="0"/>
          <w:color w:val="000000" w:themeColor="text1"/>
          <w:sz w:val="24"/>
          <w:szCs w:val="24"/>
          <w:lang w:val="en-ZA"/>
        </w:rPr>
        <w:br w:type="page"/>
      </w:r>
      <w:r w:rsidRPr="00990F29">
        <w:rPr>
          <w:rStyle w:val="SubtleEmphasis"/>
          <w:rFonts w:eastAsiaTheme="minorEastAsia"/>
          <w:b/>
          <w:i w:val="0"/>
          <w:iCs w:val="0"/>
          <w:noProof w:val="0"/>
          <w:color w:val="000000" w:themeColor="text1"/>
          <w:sz w:val="24"/>
          <w:szCs w:val="24"/>
          <w:lang w:val="en-ZA"/>
        </w:rPr>
        <w:lastRenderedPageBreak/>
        <w:t>QUESTION 5</w:t>
      </w:r>
    </w:p>
    <w:p w14:paraId="7D19E182" w14:textId="77777777" w:rsidR="00D9213F" w:rsidRPr="00990F29" w:rsidRDefault="00D9213F" w:rsidP="00D9213F">
      <w:pPr>
        <w:spacing w:after="0" w:line="360" w:lineRule="auto"/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</w:pPr>
      <w:r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 xml:space="preserve">5.1 Given that </w:t>
      </w:r>
      <w:r w:rsidR="007D51EF" w:rsidRPr="007D51EF">
        <w:rPr>
          <w:rStyle w:val="SubtleEmphasis"/>
          <w:rFonts w:eastAsiaTheme="minorEastAsia"/>
          <w:i w:val="0"/>
          <w:color w:val="000000" w:themeColor="text1"/>
          <w:sz w:val="24"/>
          <w:szCs w:val="24"/>
          <w:lang w:val="en-ZA"/>
        </w:rPr>
        <w:object w:dxaOrig="960" w:dyaOrig="320" w14:anchorId="00B5036E">
          <v:shape id="_x0000_i1028" type="#_x0000_t75" alt="" style="width:48pt;height:16pt;mso-width-percent:0;mso-height-percent:0;mso-width-percent:0;mso-height-percent:0" o:ole="">
            <v:imagedata r:id="rId48" o:title=""/>
          </v:shape>
          <o:OLEObject Type="Embed" ProgID="Equation.DSMT4" ShapeID="_x0000_i1028" DrawAspect="Content" ObjectID="_1676987471" r:id="rId49"/>
        </w:object>
      </w:r>
      <w:r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 xml:space="preserve"> and </w:t>
      </w:r>
      <w:r w:rsidR="007D51EF" w:rsidRPr="007D51EF">
        <w:rPr>
          <w:rStyle w:val="SubtleEmphasis"/>
          <w:rFonts w:eastAsiaTheme="minorEastAsia"/>
          <w:i w:val="0"/>
          <w:color w:val="000000" w:themeColor="text1"/>
          <w:sz w:val="24"/>
          <w:szCs w:val="24"/>
          <w:lang w:val="en-ZA"/>
        </w:rPr>
        <w:object w:dxaOrig="999" w:dyaOrig="320" w14:anchorId="373911AC">
          <v:shape id="_x0000_i1027" type="#_x0000_t75" alt="" style="width:50pt;height:16pt;mso-width-percent:0;mso-height-percent:0;mso-width-percent:0;mso-height-percent:0" o:ole="">
            <v:imagedata r:id="rId50" o:title=""/>
          </v:shape>
          <o:OLEObject Type="Embed" ProgID="Equation.DSMT4" ShapeID="_x0000_i1027" DrawAspect="Content" ObjectID="_1676987472" r:id="rId51"/>
        </w:object>
      </w:r>
      <w:r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 xml:space="preserve">prove that </w:t>
      </w:r>
      <w:r w:rsidR="007D51EF" w:rsidRPr="007D51EF">
        <w:rPr>
          <w:rStyle w:val="SubtleEmphasis"/>
          <w:rFonts w:eastAsiaTheme="minorEastAsia"/>
          <w:i w:val="0"/>
          <w:color w:val="000000" w:themeColor="text1"/>
          <w:sz w:val="24"/>
          <w:szCs w:val="24"/>
          <w:lang w:val="en-ZA"/>
        </w:rPr>
        <w:object w:dxaOrig="859" w:dyaOrig="320" w14:anchorId="605C5966">
          <v:shape id="_x0000_i1026" type="#_x0000_t75" alt="" style="width:43pt;height:16pt;mso-width-percent:0;mso-height-percent:0;mso-width-percent:0;mso-height-percent:0" o:ole="">
            <v:imagedata r:id="rId52" o:title=""/>
          </v:shape>
          <o:OLEObject Type="Embed" ProgID="Equation.DSMT4" ShapeID="_x0000_i1026" DrawAspect="Content" ObjectID="_1676987473" r:id="rId53"/>
        </w:object>
      </w:r>
      <w:r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 xml:space="preserve"> and </w:t>
      </w:r>
      <w:r w:rsidR="007D51EF" w:rsidRPr="007D51EF">
        <w:rPr>
          <w:rStyle w:val="SubtleEmphasis"/>
          <w:rFonts w:eastAsiaTheme="minorEastAsia"/>
          <w:i w:val="0"/>
          <w:color w:val="000000" w:themeColor="text1"/>
          <w:sz w:val="24"/>
          <w:szCs w:val="24"/>
          <w:lang w:val="en-ZA"/>
        </w:rPr>
        <w:object w:dxaOrig="1040" w:dyaOrig="320" w14:anchorId="634D8873">
          <v:shape id="_x0000_i1025" type="#_x0000_t75" alt="" style="width:52pt;height:16pt;mso-width-percent:0;mso-height-percent:0;mso-width-percent:0;mso-height-percent:0" o:ole="">
            <v:imagedata r:id="rId54" o:title=""/>
          </v:shape>
          <o:OLEObject Type="Embed" ProgID="Equation.DSMT4" ShapeID="_x0000_i1025" DrawAspect="Content" ObjectID="_1676987474" r:id="rId55"/>
        </w:object>
      </w:r>
      <w:r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 xml:space="preserve"> </w:t>
      </w:r>
      <w:r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</w:r>
      <w:r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  <w:t>(5)</w:t>
      </w:r>
    </w:p>
    <w:p w14:paraId="64ED368E" w14:textId="77777777" w:rsidR="00D9213F" w:rsidRDefault="00417692" w:rsidP="00D9213F">
      <w:pPr>
        <w:spacing w:after="0" w:line="360" w:lineRule="auto"/>
        <w:rPr>
          <w:rStyle w:val="SubtleEmphasis"/>
          <w:rFonts w:eastAsiaTheme="minorEastAsia"/>
          <w:b/>
          <w:i w:val="0"/>
          <w:iCs w:val="0"/>
          <w:noProof w:val="0"/>
          <w:color w:val="000000" w:themeColor="text1"/>
          <w:sz w:val="24"/>
          <w:szCs w:val="24"/>
          <w:lang w:val="en-ZA"/>
        </w:rPr>
      </w:pPr>
      <w:r>
        <w:rPr>
          <w:lang w:val="en-ZA" w:eastAsia="en-ZA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D0CDED1" wp14:editId="11CCC70E">
                <wp:simplePos x="0" y="0"/>
                <wp:positionH relativeFrom="margin">
                  <wp:align>left</wp:align>
                </wp:positionH>
                <wp:positionV relativeFrom="paragraph">
                  <wp:posOffset>1433500</wp:posOffset>
                </wp:positionV>
                <wp:extent cx="5954572" cy="351129"/>
                <wp:effectExtent l="0" t="0" r="27305" b="11430"/>
                <wp:wrapSquare wrapText="bothSides"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54572" cy="35112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42F588" w14:textId="77777777" w:rsidR="00417692" w:rsidRPr="00417692" w:rsidRDefault="00417692">
                            <w:pPr>
                              <w:rPr>
                                <w:lang w:val="en-ZA"/>
                              </w:rPr>
                            </w:pPr>
                            <w:r>
                              <w:rPr>
                                <w:lang w:val="en-ZA"/>
                              </w:rPr>
                              <w:t>See attached answer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4" o:spid="_x0000_s1037" type="#_x0000_t202" style="position:absolute;margin-left:0;margin-top:112.85pt;width:468.85pt;height:27.65pt;z-index:251671552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" fillcolor="white [3201]" strokeweight=".5pt">
                <v:textbox>
                  <w:txbxContent>
                    <w:p w:rsidR="00417692" w:rsidRPr="00417692" w:rsidRDefault="00417692">
                      <w:pPr>
                        <w:rPr>
                          <w:lang w:val="en-ZA"/>
                        </w:rPr>
                      </w:pPr>
                      <w:r>
                        <w:rPr>
                          <w:lang w:val="en-ZA"/>
                        </w:rPr>
                        <w:t>See attached answer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D9213F" w:rsidRPr="00990F29">
        <w:rPr>
          <w:lang w:val="en-ZA" w:eastAsia="en-ZA"/>
        </w:rPr>
        <w:drawing>
          <wp:inline distT="0" distB="0" distL="0" distR="0" wp14:anchorId="77FD105E" wp14:editId="4269CD66">
            <wp:extent cx="920757" cy="1280160"/>
            <wp:effectExtent l="0" t="0" r="0" b="0"/>
            <wp:docPr id="1" name="Picture 1" descr="f8121f5b95b5a867a0180fdd7b55fef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f8121f5b95b5a867a0180fdd7b55fef0.pn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4388" cy="1285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52C903" w14:textId="77777777" w:rsidR="00417692" w:rsidRDefault="00417692" w:rsidP="00D9213F">
      <w:pPr>
        <w:spacing w:after="0" w:line="360" w:lineRule="auto"/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</w:pPr>
    </w:p>
    <w:p w14:paraId="31F679B8" w14:textId="77777777" w:rsidR="00D9213F" w:rsidRPr="00990F29" w:rsidRDefault="00D9213F" w:rsidP="00D9213F">
      <w:pPr>
        <w:spacing w:after="0" w:line="360" w:lineRule="auto"/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</w:pPr>
      <w:r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>5.2</w:t>
      </w:r>
      <w:r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  <w:t xml:space="preserve">In the diagram, </w:t>
      </w:r>
      <w:r w:rsidRPr="00990F29">
        <w:rPr>
          <w:rStyle w:val="SubtleEmphasis"/>
          <w:rFonts w:eastAsiaTheme="minorEastAsia"/>
          <w:b/>
          <w:i w:val="0"/>
          <w:iCs w:val="0"/>
          <w:noProof w:val="0"/>
          <w:color w:val="000000" w:themeColor="text1"/>
          <w:sz w:val="24"/>
          <w:szCs w:val="24"/>
          <w:lang w:val="en-ZA"/>
        </w:rPr>
        <w:t xml:space="preserve">AODE </w:t>
      </w:r>
      <w:r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 xml:space="preserve">is a parallelogram. Also, </w:t>
      </w:r>
      <w:r w:rsidRPr="00990F29">
        <w:rPr>
          <w:rStyle w:val="SubtleEmphasis"/>
          <w:rFonts w:eastAsiaTheme="minorEastAsia"/>
          <w:b/>
          <w:i w:val="0"/>
          <w:iCs w:val="0"/>
          <w:noProof w:val="0"/>
          <w:color w:val="000000" w:themeColor="text1"/>
          <w:sz w:val="24"/>
          <w:szCs w:val="24"/>
          <w:lang w:val="en-ZA"/>
        </w:rPr>
        <w:t>OF</w:t>
      </w:r>
      <w:r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 xml:space="preserve"> is parallel to </w:t>
      </w:r>
      <w:r w:rsidRPr="00990F29">
        <w:rPr>
          <w:rStyle w:val="SubtleEmphasis"/>
          <w:rFonts w:eastAsiaTheme="minorEastAsia"/>
          <w:b/>
          <w:i w:val="0"/>
          <w:iCs w:val="0"/>
          <w:noProof w:val="0"/>
          <w:color w:val="000000" w:themeColor="text1"/>
          <w:sz w:val="24"/>
          <w:szCs w:val="24"/>
          <w:lang w:val="en-ZA"/>
        </w:rPr>
        <w:t>BA</w:t>
      </w:r>
      <w:r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>.</w:t>
      </w:r>
    </w:p>
    <w:p w14:paraId="57A8449C" w14:textId="77777777" w:rsidR="00D9213F" w:rsidRPr="00990F29" w:rsidRDefault="00D9213F" w:rsidP="00D9213F">
      <w:pPr>
        <w:spacing w:after="0" w:line="360" w:lineRule="auto"/>
        <w:rPr>
          <w:rStyle w:val="SubtleEmphasis"/>
          <w:rFonts w:eastAsiaTheme="minorEastAsia"/>
          <w:i w:val="0"/>
          <w:iCs w:val="0"/>
          <w:color w:val="000000" w:themeColor="text1"/>
          <w:sz w:val="24"/>
          <w:szCs w:val="24"/>
          <w:lang w:val="en-ZA"/>
        </w:rPr>
      </w:pPr>
      <w:r w:rsidRPr="00990F29">
        <w:rPr>
          <w:rStyle w:val="SubtleEmphasis"/>
          <w:rFonts w:eastAsiaTheme="minorEastAsia"/>
          <w:i w:val="0"/>
          <w:iCs w:val="0"/>
          <w:noProof w:val="0"/>
          <w:color w:val="000000" w:themeColor="text1"/>
          <w:sz w:val="24"/>
          <w:szCs w:val="24"/>
          <w:lang w:val="en-ZA"/>
        </w:rPr>
        <w:tab/>
      </w:r>
      <w:r w:rsidRPr="00990F29">
        <w:rPr>
          <w:rStyle w:val="SubtleEmphasis"/>
          <w:rFonts w:eastAsiaTheme="minorEastAsia"/>
          <w:b/>
          <w:iCs w:val="0"/>
          <w:noProof w:val="0"/>
          <w:color w:val="000000" w:themeColor="text1"/>
          <w:sz w:val="24"/>
          <w:szCs w:val="24"/>
          <w:lang w:val="en-ZA"/>
        </w:rPr>
        <w:t>Prove that ABOE is a parallelogram.</w:t>
      </w:r>
      <w:r w:rsidRPr="00990F29">
        <w:rPr>
          <w:rStyle w:val="SubtleEmphasis"/>
          <w:rFonts w:eastAsiaTheme="minorEastAsia"/>
          <w:b/>
          <w:iCs w:val="0"/>
          <w:noProof w:val="0"/>
          <w:color w:val="000000" w:themeColor="text1"/>
          <w:sz w:val="24"/>
          <w:szCs w:val="24"/>
          <w:lang w:val="en-ZA"/>
        </w:rPr>
        <w:tab/>
      </w:r>
      <w:r w:rsidRPr="00990F29">
        <w:rPr>
          <w:rStyle w:val="SubtleEmphasis"/>
          <w:rFonts w:eastAsiaTheme="minorEastAsia"/>
          <w:b/>
          <w:iCs w:val="0"/>
          <w:color w:val="000000" w:themeColor="text1"/>
          <w:sz w:val="24"/>
          <w:szCs w:val="24"/>
          <w:lang w:val="en-ZA"/>
        </w:rPr>
        <w:tab/>
      </w:r>
      <w:r w:rsidRPr="00990F29">
        <w:rPr>
          <w:rStyle w:val="SubtleEmphasis"/>
          <w:rFonts w:eastAsiaTheme="minorEastAsia"/>
          <w:b/>
          <w:iCs w:val="0"/>
          <w:color w:val="000000" w:themeColor="text1"/>
          <w:sz w:val="24"/>
          <w:szCs w:val="24"/>
          <w:lang w:val="en-ZA"/>
        </w:rPr>
        <w:tab/>
      </w:r>
      <w:r w:rsidRPr="00990F29">
        <w:rPr>
          <w:rStyle w:val="SubtleEmphasis"/>
          <w:rFonts w:eastAsiaTheme="minorEastAsia"/>
          <w:b/>
          <w:iCs w:val="0"/>
          <w:color w:val="000000" w:themeColor="text1"/>
          <w:sz w:val="24"/>
          <w:szCs w:val="24"/>
          <w:lang w:val="en-ZA"/>
        </w:rPr>
        <w:tab/>
      </w:r>
      <w:r w:rsidRPr="00990F29">
        <w:rPr>
          <w:rStyle w:val="SubtleEmphasis"/>
          <w:rFonts w:eastAsiaTheme="minorEastAsia"/>
          <w:b/>
          <w:iCs w:val="0"/>
          <w:color w:val="000000" w:themeColor="text1"/>
          <w:sz w:val="24"/>
          <w:szCs w:val="24"/>
          <w:lang w:val="en-ZA"/>
        </w:rPr>
        <w:tab/>
      </w:r>
      <w:r w:rsidRPr="00990F29">
        <w:rPr>
          <w:rStyle w:val="SubtleEmphasis"/>
          <w:rFonts w:eastAsiaTheme="minorEastAsia"/>
          <w:b/>
          <w:iCs w:val="0"/>
          <w:color w:val="000000" w:themeColor="text1"/>
          <w:sz w:val="24"/>
          <w:szCs w:val="24"/>
          <w:lang w:val="en-ZA"/>
        </w:rPr>
        <w:tab/>
      </w:r>
      <w:r>
        <w:rPr>
          <w:rStyle w:val="SubtleEmphasis"/>
          <w:rFonts w:eastAsiaTheme="minorEastAsia"/>
          <w:b/>
          <w:iCs w:val="0"/>
          <w:color w:val="000000" w:themeColor="text1"/>
          <w:sz w:val="24"/>
          <w:szCs w:val="24"/>
          <w:lang w:val="en-ZA"/>
        </w:rPr>
        <w:tab/>
      </w:r>
      <w:r w:rsidRPr="00990F29">
        <w:rPr>
          <w:rStyle w:val="SubtleEmphasis"/>
          <w:rFonts w:eastAsiaTheme="minorEastAsia"/>
          <w:i w:val="0"/>
          <w:iCs w:val="0"/>
          <w:color w:val="000000" w:themeColor="text1"/>
          <w:sz w:val="24"/>
          <w:szCs w:val="24"/>
          <w:lang w:val="en-ZA"/>
        </w:rPr>
        <w:t>(5)</w:t>
      </w:r>
    </w:p>
    <w:p w14:paraId="6D5CFA6C" w14:textId="77777777" w:rsidR="00D9213F" w:rsidRPr="00990F29" w:rsidRDefault="00417692" w:rsidP="00D9213F">
      <w:pPr>
        <w:spacing w:after="0" w:line="360" w:lineRule="auto"/>
        <w:rPr>
          <w:b/>
          <w:sz w:val="24"/>
          <w:szCs w:val="24"/>
          <w:lang w:val="en-ZA"/>
        </w:rPr>
      </w:pPr>
      <w:r>
        <w:rPr>
          <w:lang w:val="en-ZA" w:eastAsia="en-ZA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FF9A794" wp14:editId="579EDDB0">
                <wp:simplePos x="0" y="0"/>
                <wp:positionH relativeFrom="column">
                  <wp:posOffset>2399386</wp:posOffset>
                </wp:positionH>
                <wp:positionV relativeFrom="paragraph">
                  <wp:posOffset>272212</wp:posOffset>
                </wp:positionV>
                <wp:extent cx="3650284" cy="2018995"/>
                <wp:effectExtent l="0" t="0" r="26670" b="19685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0284" cy="201899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2727"/>
                              <w:gridCol w:w="2728"/>
                            </w:tblGrid>
                            <w:tr w:rsidR="00417692" w14:paraId="7C8CAA1E" w14:textId="77777777" w:rsidTr="00417692">
                              <w:tc>
                                <w:tcPr>
                                  <w:tcW w:w="2727" w:type="dxa"/>
                                </w:tcPr>
                                <w:p w14:paraId="70C55E64" w14:textId="77777777" w:rsidR="00417692" w:rsidRPr="001B0029" w:rsidRDefault="00417692">
                                  <w:pPr>
                                    <w:rPr>
                                      <w:b/>
                                    </w:rPr>
                                  </w:pPr>
                                  <w:r w:rsidRPr="001B0029">
                                    <w:rPr>
                                      <w:b/>
                                    </w:rPr>
                                    <w:t>STATEMENT</w:t>
                                  </w:r>
                                </w:p>
                              </w:tc>
                              <w:tc>
                                <w:tcPr>
                                  <w:tcW w:w="2728" w:type="dxa"/>
                                </w:tcPr>
                                <w:p w14:paraId="5EC311BF" w14:textId="77777777" w:rsidR="00417692" w:rsidRPr="001B0029" w:rsidRDefault="00417692">
                                  <w:pPr>
                                    <w:rPr>
                                      <w:b/>
                                    </w:rPr>
                                  </w:pPr>
                                  <w:r w:rsidRPr="001B0029">
                                    <w:rPr>
                                      <w:b/>
                                    </w:rPr>
                                    <w:t>REASON</w:t>
                                  </w:r>
                                </w:p>
                              </w:tc>
                            </w:tr>
                            <w:tr w:rsidR="00417692" w14:paraId="0C1DD506" w14:textId="77777777" w:rsidTr="00417692">
                              <w:tc>
                                <w:tcPr>
                                  <w:tcW w:w="2727" w:type="dxa"/>
                                </w:tcPr>
                                <w:p w14:paraId="3B674A05" w14:textId="77777777" w:rsidR="00417692" w:rsidRDefault="00417692" w:rsidP="00417692">
                                  <w:r>
                                    <w:t xml:space="preserve">1) </w:t>
                                  </w:r>
                                  <w:r w:rsidR="007D51EF" w:rsidRPr="00417692">
                                    <w:rPr>
                                      <w:position w:val="-10"/>
                                    </w:rPr>
                                    <w:object w:dxaOrig="900" w:dyaOrig="320" w14:anchorId="0FFB5BE3">
                                      <v:shape id="_x0000_i1043" type="#_x0000_t75" alt="" style="width:45pt;height:16pt;mso-width-percent:0;mso-height-percent:0;mso-width-percent:0;mso-height-percent:0" o:ole="">
                                        <v:imagedata r:id="rId57" o:title=""/>
                                      </v:shape>
                                      <o:OLEObject Type="Embed" ProgID="Equation.DSMT4" ShapeID="_x0000_i1043" DrawAspect="Content" ObjectID="_1676987482" r:id="rId58"/>
                                    </w:object>
                                  </w:r>
                                  <w:r>
                                    <w:t xml:space="preserve"> </w:t>
                                  </w:r>
                                  <w:r w:rsidRPr="00417692">
                                    <w:rPr>
                                      <w:b/>
                                    </w:rPr>
                                    <w:t>√ S</w:t>
                                  </w:r>
                                </w:p>
                              </w:tc>
                              <w:tc>
                                <w:tcPr>
                                  <w:tcW w:w="2728" w:type="dxa"/>
                                </w:tcPr>
                                <w:p w14:paraId="048F64E2" w14:textId="77777777" w:rsidR="00417692" w:rsidRDefault="00417692">
                                  <w:r>
                                    <w:t xml:space="preserve">Given; </w:t>
                                  </w:r>
                                  <w:r w:rsidRPr="00417692">
                                    <w:rPr>
                                      <w:b/>
                                    </w:rPr>
                                    <w:t>√ R</w:t>
                                  </w:r>
                                </w:p>
                              </w:tc>
                            </w:tr>
                            <w:tr w:rsidR="00417692" w14:paraId="3E391AAE" w14:textId="77777777" w:rsidTr="00417692">
                              <w:tc>
                                <w:tcPr>
                                  <w:tcW w:w="2727" w:type="dxa"/>
                                </w:tcPr>
                                <w:p w14:paraId="6F81ED04" w14:textId="77777777" w:rsidR="00417692" w:rsidRDefault="00417692">
                                  <w:r>
                                    <w:t xml:space="preserve">Thus </w:t>
                                  </w:r>
                                  <w:r w:rsidR="007D51EF" w:rsidRPr="00417692">
                                    <w:rPr>
                                      <w:position w:val="-10"/>
                                    </w:rPr>
                                    <w:object w:dxaOrig="880" w:dyaOrig="320" w14:anchorId="7110185D">
                                      <v:shape id="_x0000_i1042" type="#_x0000_t75" alt="" style="width:44pt;height:16pt;mso-width-percent:0;mso-height-percent:0;mso-width-percent:0;mso-height-percent:0" o:ole="">
                                        <v:imagedata r:id="rId59" o:title=""/>
                                      </v:shape>
                                      <o:OLEObject Type="Embed" ProgID="Equation.DSMT4" ShapeID="_x0000_i1042" DrawAspect="Content" ObjectID="_1676987483" r:id="rId60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2728" w:type="dxa"/>
                                </w:tcPr>
                                <w:p w14:paraId="666EA83D" w14:textId="77777777" w:rsidR="00417692" w:rsidRDefault="00417692"/>
                              </w:tc>
                            </w:tr>
                            <w:tr w:rsidR="00417692" w14:paraId="1A40D191" w14:textId="77777777" w:rsidTr="00417692">
                              <w:tc>
                                <w:tcPr>
                                  <w:tcW w:w="2727" w:type="dxa"/>
                                </w:tcPr>
                                <w:p w14:paraId="2FC15BFB" w14:textId="77777777" w:rsidR="00417692" w:rsidRDefault="00417692">
                                  <w:r>
                                    <w:t xml:space="preserve">2) </w:t>
                                  </w:r>
                                  <w:r w:rsidR="007D51EF" w:rsidRPr="00417692">
                                    <w:rPr>
                                      <w:position w:val="-10"/>
                                    </w:rPr>
                                    <w:object w:dxaOrig="940" w:dyaOrig="320" w14:anchorId="7F35B03E">
                                      <v:shape id="_x0000_i1041" type="#_x0000_t75" alt="" style="width:47pt;height:16pt;mso-width-percent:0;mso-height-percent:0;mso-width-percent:0;mso-height-percent:0" o:ole="">
                                        <v:imagedata r:id="rId61" o:title=""/>
                                      </v:shape>
                                      <o:OLEObject Type="Embed" ProgID="Equation.DSMT4" ShapeID="_x0000_i1041" DrawAspect="Content" ObjectID="_1676987484" r:id="rId62"/>
                                    </w:object>
                                  </w:r>
                                  <w:r>
                                    <w:t xml:space="preserve"> </w:t>
                                  </w:r>
                                  <w:r w:rsidRPr="00417692">
                                    <w:rPr>
                                      <w:b/>
                                    </w:rPr>
                                    <w:t>√ S</w:t>
                                  </w:r>
                                </w:p>
                              </w:tc>
                              <w:tc>
                                <w:tcPr>
                                  <w:tcW w:w="2728" w:type="dxa"/>
                                </w:tcPr>
                                <w:p w14:paraId="27F26CB3" w14:textId="77777777" w:rsidR="00417692" w:rsidRDefault="00417692">
                                  <w:r>
                                    <w:t xml:space="preserve">Opp sides of parm AODE is parallel; </w:t>
                                  </w:r>
                                  <w:r w:rsidRPr="00417692">
                                    <w:rPr>
                                      <w:b/>
                                    </w:rPr>
                                    <w:t>√ R</w:t>
                                  </w:r>
                                </w:p>
                              </w:tc>
                            </w:tr>
                            <w:tr w:rsidR="00417692" w14:paraId="64A3C8E0" w14:textId="77777777" w:rsidTr="00417692">
                              <w:tc>
                                <w:tcPr>
                                  <w:tcW w:w="2727" w:type="dxa"/>
                                </w:tcPr>
                                <w:p w14:paraId="43B4668A" w14:textId="77777777" w:rsidR="00417692" w:rsidRDefault="00417692">
                                  <w:r>
                                    <w:t xml:space="preserve">Thus </w:t>
                                  </w:r>
                                  <w:r w:rsidR="007D51EF" w:rsidRPr="00417692">
                                    <w:rPr>
                                      <w:position w:val="-10"/>
                                    </w:rPr>
                                    <w:object w:dxaOrig="920" w:dyaOrig="320" w14:anchorId="14606E63">
                                      <v:shape id="_x0000_i1040" type="#_x0000_t75" alt="" style="width:46pt;height:16pt;mso-width-percent:0;mso-height-percent:0;mso-width-percent:0;mso-height-percent:0" o:ole="">
                                        <v:imagedata r:id="rId63" o:title=""/>
                                      </v:shape>
                                      <o:OLEObject Type="Embed" ProgID="Equation.DSMT4" ShapeID="_x0000_i1040" DrawAspect="Content" ObjectID="_1676987485" r:id="rId64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2728" w:type="dxa"/>
                                </w:tcPr>
                                <w:p w14:paraId="7ACEA52E" w14:textId="77777777" w:rsidR="00417692" w:rsidRDefault="00417692">
                                  <w:r>
                                    <w:t>OD extended to DB</w:t>
                                  </w:r>
                                </w:p>
                              </w:tc>
                            </w:tr>
                            <w:tr w:rsidR="00417692" w14:paraId="44C51FC8" w14:textId="77777777" w:rsidTr="00417692">
                              <w:tc>
                                <w:tcPr>
                                  <w:tcW w:w="2727" w:type="dxa"/>
                                </w:tcPr>
                                <w:p w14:paraId="7A5E1A41" w14:textId="77777777" w:rsidR="00417692" w:rsidRDefault="00417692"/>
                              </w:tc>
                              <w:tc>
                                <w:tcPr>
                                  <w:tcW w:w="2728" w:type="dxa"/>
                                </w:tcPr>
                                <w:p w14:paraId="07222A80" w14:textId="77777777" w:rsidR="00417692" w:rsidRDefault="00417692"/>
                              </w:tc>
                            </w:tr>
                            <w:tr w:rsidR="00417692" w14:paraId="587EB420" w14:textId="77777777" w:rsidTr="00417692">
                              <w:tc>
                                <w:tcPr>
                                  <w:tcW w:w="2727" w:type="dxa"/>
                                </w:tcPr>
                                <w:p w14:paraId="596106BC" w14:textId="77777777" w:rsidR="00417692" w:rsidRDefault="00417692">
                                  <w:r>
                                    <w:t>ABOE is a parallellogram</w:t>
                                  </w:r>
                                </w:p>
                              </w:tc>
                              <w:tc>
                                <w:tcPr>
                                  <w:tcW w:w="2728" w:type="dxa"/>
                                </w:tcPr>
                                <w:p w14:paraId="7A4C3448" w14:textId="77777777" w:rsidR="00417692" w:rsidRDefault="00417692">
                                  <w:r>
                                    <w:t>2 pairs of opposite sides are parallel</w:t>
                                  </w:r>
                                </w:p>
                              </w:tc>
                            </w:tr>
                            <w:tr w:rsidR="00417692" w14:paraId="0CA6A303" w14:textId="77777777" w:rsidTr="00417692">
                              <w:tc>
                                <w:tcPr>
                                  <w:tcW w:w="2727" w:type="dxa"/>
                                </w:tcPr>
                                <w:p w14:paraId="0FD12724" w14:textId="77777777" w:rsidR="00417692" w:rsidRDefault="00417692"/>
                              </w:tc>
                              <w:tc>
                                <w:tcPr>
                                  <w:tcW w:w="2728" w:type="dxa"/>
                                </w:tcPr>
                                <w:p w14:paraId="65D738B0" w14:textId="77777777" w:rsidR="00417692" w:rsidRPr="00417692" w:rsidRDefault="00417692">
                                  <w:pPr>
                                    <w:rPr>
                                      <w:b/>
                                    </w:rPr>
                                  </w:pPr>
                                  <w:r w:rsidRPr="00417692">
                                    <w:rPr>
                                      <w:b/>
                                    </w:rPr>
                                    <w:t>√ R</w:t>
                                  </w:r>
                                </w:p>
                              </w:tc>
                            </w:tr>
                          </w:tbl>
                          <w:p w14:paraId="6FC87338" w14:textId="77777777" w:rsidR="00417692" w:rsidRDefault="0041769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F9A794" id="Text Box 15" o:spid="_x0000_s1038" type="#_x0000_t202" style="position:absolute;margin-left:188.95pt;margin-top:21.45pt;width:287.4pt;height:159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" fillcolor="white [3201]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2727"/>
                        <w:gridCol w:w="2728"/>
                      </w:tblGrid>
                      <w:tr w:rsidR="00417692" w14:paraId="7C8CAA1E" w14:textId="77777777" w:rsidTr="00417692">
                        <w:tc>
                          <w:tcPr>
                            <w:tcW w:w="2727" w:type="dxa"/>
                          </w:tcPr>
                          <w:p w14:paraId="70C55E64" w14:textId="77777777" w:rsidR="00417692" w:rsidRPr="001B0029" w:rsidRDefault="00417692">
                            <w:pPr>
                              <w:rPr>
                                <w:b/>
                              </w:rPr>
                            </w:pPr>
                            <w:r w:rsidRPr="001B0029">
                              <w:rPr>
                                <w:b/>
                              </w:rPr>
                              <w:t>STATEMENT</w:t>
                            </w:r>
                          </w:p>
                        </w:tc>
                        <w:tc>
                          <w:tcPr>
                            <w:tcW w:w="2728" w:type="dxa"/>
                          </w:tcPr>
                          <w:p w14:paraId="5EC311BF" w14:textId="77777777" w:rsidR="00417692" w:rsidRPr="001B0029" w:rsidRDefault="00417692">
                            <w:pPr>
                              <w:rPr>
                                <w:b/>
                              </w:rPr>
                            </w:pPr>
                            <w:r w:rsidRPr="001B0029">
                              <w:rPr>
                                <w:b/>
                              </w:rPr>
                              <w:t>REASON</w:t>
                            </w:r>
                          </w:p>
                        </w:tc>
                      </w:tr>
                      <w:tr w:rsidR="00417692" w14:paraId="0C1DD506" w14:textId="77777777" w:rsidTr="00417692">
                        <w:tc>
                          <w:tcPr>
                            <w:tcW w:w="2727" w:type="dxa"/>
                          </w:tcPr>
                          <w:p w14:paraId="3B674A05" w14:textId="77777777" w:rsidR="00417692" w:rsidRDefault="00417692" w:rsidP="00417692">
                            <w:r>
                              <w:t xml:space="preserve">1) </w:t>
                            </w:r>
                            <w:r w:rsidR="007D51EF" w:rsidRPr="00417692">
                              <w:rPr>
                                <w:position w:val="-10"/>
                              </w:rPr>
                              <w:object w:dxaOrig="900" w:dyaOrig="320" w14:anchorId="0FFB5BE3">
                                <v:shape id="_x0000_i1043" type="#_x0000_t75" alt="" style="width:45pt;height:16pt;mso-width-percent:0;mso-height-percent:0;mso-width-percent:0;mso-height-percent:0" o:ole="">
                                  <v:imagedata r:id="rId57" o:title=""/>
                                </v:shape>
                                <o:OLEObject Type="Embed" ProgID="Equation.DSMT4" ShapeID="_x0000_i1043" DrawAspect="Content" ObjectID="_1676987482" r:id="rId65"/>
                              </w:object>
                            </w:r>
                            <w:r>
                              <w:t xml:space="preserve"> </w:t>
                            </w:r>
                            <w:r w:rsidRPr="00417692">
                              <w:rPr>
                                <w:b/>
                              </w:rPr>
                              <w:t>√ S</w:t>
                            </w:r>
                          </w:p>
                        </w:tc>
                        <w:tc>
                          <w:tcPr>
                            <w:tcW w:w="2728" w:type="dxa"/>
                          </w:tcPr>
                          <w:p w14:paraId="048F64E2" w14:textId="77777777" w:rsidR="00417692" w:rsidRDefault="00417692">
                            <w:r>
                              <w:t xml:space="preserve">Given; </w:t>
                            </w:r>
                            <w:r w:rsidRPr="00417692">
                              <w:rPr>
                                <w:b/>
                              </w:rPr>
                              <w:t>√ R</w:t>
                            </w:r>
                          </w:p>
                        </w:tc>
                      </w:tr>
                      <w:tr w:rsidR="00417692" w14:paraId="3E391AAE" w14:textId="77777777" w:rsidTr="00417692">
                        <w:tc>
                          <w:tcPr>
                            <w:tcW w:w="2727" w:type="dxa"/>
                          </w:tcPr>
                          <w:p w14:paraId="6F81ED04" w14:textId="77777777" w:rsidR="00417692" w:rsidRDefault="00417692">
                            <w:r>
                              <w:t xml:space="preserve">Thus </w:t>
                            </w:r>
                            <w:r w:rsidR="007D51EF" w:rsidRPr="00417692">
                              <w:rPr>
                                <w:position w:val="-10"/>
                              </w:rPr>
                              <w:object w:dxaOrig="880" w:dyaOrig="320" w14:anchorId="7110185D">
                                <v:shape id="_x0000_i1042" type="#_x0000_t75" alt="" style="width:44pt;height:16pt;mso-width-percent:0;mso-height-percent:0;mso-width-percent:0;mso-height-percent:0" o:ole="">
                                  <v:imagedata r:id="rId59" o:title=""/>
                                </v:shape>
                                <o:OLEObject Type="Embed" ProgID="Equation.DSMT4" ShapeID="_x0000_i1042" DrawAspect="Content" ObjectID="_1676987483" r:id="rId66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  <w:tc>
                          <w:tcPr>
                            <w:tcW w:w="2728" w:type="dxa"/>
                          </w:tcPr>
                          <w:p w14:paraId="666EA83D" w14:textId="77777777" w:rsidR="00417692" w:rsidRDefault="00417692"/>
                        </w:tc>
                      </w:tr>
                      <w:tr w:rsidR="00417692" w14:paraId="1A40D191" w14:textId="77777777" w:rsidTr="00417692">
                        <w:tc>
                          <w:tcPr>
                            <w:tcW w:w="2727" w:type="dxa"/>
                          </w:tcPr>
                          <w:p w14:paraId="2FC15BFB" w14:textId="77777777" w:rsidR="00417692" w:rsidRDefault="00417692">
                            <w:r>
                              <w:t xml:space="preserve">2) </w:t>
                            </w:r>
                            <w:r w:rsidR="007D51EF" w:rsidRPr="00417692">
                              <w:rPr>
                                <w:position w:val="-10"/>
                              </w:rPr>
                              <w:object w:dxaOrig="940" w:dyaOrig="320" w14:anchorId="7F35B03E">
                                <v:shape id="_x0000_i1041" type="#_x0000_t75" alt="" style="width:47pt;height:16pt;mso-width-percent:0;mso-height-percent:0;mso-width-percent:0;mso-height-percent:0" o:ole="">
                                  <v:imagedata r:id="rId61" o:title=""/>
                                </v:shape>
                                <o:OLEObject Type="Embed" ProgID="Equation.DSMT4" ShapeID="_x0000_i1041" DrawAspect="Content" ObjectID="_1676987484" r:id="rId67"/>
                              </w:object>
                            </w:r>
                            <w:r>
                              <w:t xml:space="preserve"> </w:t>
                            </w:r>
                            <w:r w:rsidRPr="00417692">
                              <w:rPr>
                                <w:b/>
                              </w:rPr>
                              <w:t>√ S</w:t>
                            </w:r>
                          </w:p>
                        </w:tc>
                        <w:tc>
                          <w:tcPr>
                            <w:tcW w:w="2728" w:type="dxa"/>
                          </w:tcPr>
                          <w:p w14:paraId="27F26CB3" w14:textId="77777777" w:rsidR="00417692" w:rsidRDefault="00417692">
                            <w:r>
                              <w:t xml:space="preserve">Opp sides of parm AODE is parallel; </w:t>
                            </w:r>
                            <w:r w:rsidRPr="00417692">
                              <w:rPr>
                                <w:b/>
                              </w:rPr>
                              <w:t>√ R</w:t>
                            </w:r>
                          </w:p>
                        </w:tc>
                      </w:tr>
                      <w:tr w:rsidR="00417692" w14:paraId="64A3C8E0" w14:textId="77777777" w:rsidTr="00417692">
                        <w:tc>
                          <w:tcPr>
                            <w:tcW w:w="2727" w:type="dxa"/>
                          </w:tcPr>
                          <w:p w14:paraId="43B4668A" w14:textId="77777777" w:rsidR="00417692" w:rsidRDefault="00417692">
                            <w:r>
                              <w:t xml:space="preserve">Thus </w:t>
                            </w:r>
                            <w:r w:rsidR="007D51EF" w:rsidRPr="00417692">
                              <w:rPr>
                                <w:position w:val="-10"/>
                              </w:rPr>
                              <w:object w:dxaOrig="920" w:dyaOrig="320" w14:anchorId="14606E63">
                                <v:shape id="_x0000_i1040" type="#_x0000_t75" alt="" style="width:46pt;height:16pt;mso-width-percent:0;mso-height-percent:0;mso-width-percent:0;mso-height-percent:0" o:ole="">
                                  <v:imagedata r:id="rId63" o:title=""/>
                                </v:shape>
                                <o:OLEObject Type="Embed" ProgID="Equation.DSMT4" ShapeID="_x0000_i1040" DrawAspect="Content" ObjectID="_1676987485" r:id="rId68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  <w:tc>
                          <w:tcPr>
                            <w:tcW w:w="2728" w:type="dxa"/>
                          </w:tcPr>
                          <w:p w14:paraId="7ACEA52E" w14:textId="77777777" w:rsidR="00417692" w:rsidRDefault="00417692">
                            <w:r>
                              <w:t>OD extended to DB</w:t>
                            </w:r>
                          </w:p>
                        </w:tc>
                      </w:tr>
                      <w:tr w:rsidR="00417692" w14:paraId="44C51FC8" w14:textId="77777777" w:rsidTr="00417692">
                        <w:tc>
                          <w:tcPr>
                            <w:tcW w:w="2727" w:type="dxa"/>
                          </w:tcPr>
                          <w:p w14:paraId="7A5E1A41" w14:textId="77777777" w:rsidR="00417692" w:rsidRDefault="00417692"/>
                        </w:tc>
                        <w:tc>
                          <w:tcPr>
                            <w:tcW w:w="2728" w:type="dxa"/>
                          </w:tcPr>
                          <w:p w14:paraId="07222A80" w14:textId="77777777" w:rsidR="00417692" w:rsidRDefault="00417692"/>
                        </w:tc>
                      </w:tr>
                      <w:tr w:rsidR="00417692" w14:paraId="587EB420" w14:textId="77777777" w:rsidTr="00417692">
                        <w:tc>
                          <w:tcPr>
                            <w:tcW w:w="2727" w:type="dxa"/>
                          </w:tcPr>
                          <w:p w14:paraId="596106BC" w14:textId="77777777" w:rsidR="00417692" w:rsidRDefault="00417692">
                            <w:r>
                              <w:t>ABOE is a parallellogram</w:t>
                            </w:r>
                          </w:p>
                        </w:tc>
                        <w:tc>
                          <w:tcPr>
                            <w:tcW w:w="2728" w:type="dxa"/>
                          </w:tcPr>
                          <w:p w14:paraId="7A4C3448" w14:textId="77777777" w:rsidR="00417692" w:rsidRDefault="00417692">
                            <w:r>
                              <w:t>2 pairs of opposite sides are parallel</w:t>
                            </w:r>
                          </w:p>
                        </w:tc>
                      </w:tr>
                      <w:tr w:rsidR="00417692" w14:paraId="0CA6A303" w14:textId="77777777" w:rsidTr="00417692">
                        <w:tc>
                          <w:tcPr>
                            <w:tcW w:w="2727" w:type="dxa"/>
                          </w:tcPr>
                          <w:p w14:paraId="0FD12724" w14:textId="77777777" w:rsidR="00417692" w:rsidRDefault="00417692"/>
                        </w:tc>
                        <w:tc>
                          <w:tcPr>
                            <w:tcW w:w="2728" w:type="dxa"/>
                          </w:tcPr>
                          <w:p w14:paraId="65D738B0" w14:textId="77777777" w:rsidR="00417692" w:rsidRPr="00417692" w:rsidRDefault="00417692">
                            <w:pPr>
                              <w:rPr>
                                <w:b/>
                              </w:rPr>
                            </w:pPr>
                            <w:r w:rsidRPr="00417692">
                              <w:rPr>
                                <w:b/>
                              </w:rPr>
                              <w:t>√ R</w:t>
                            </w:r>
                          </w:p>
                        </w:tc>
                      </w:tr>
                    </w:tbl>
                    <w:p w14:paraId="6FC87338" w14:textId="77777777" w:rsidR="00417692" w:rsidRDefault="00417692"/>
                  </w:txbxContent>
                </v:textbox>
              </v:shape>
            </w:pict>
          </mc:Fallback>
        </mc:AlternateContent>
      </w:r>
      <w:r w:rsidRPr="00990F29">
        <w:rPr>
          <w:lang w:val="en-ZA" w:eastAsia="en-ZA"/>
        </w:rPr>
        <w:drawing>
          <wp:anchor distT="0" distB="0" distL="114300" distR="114300" simplePos="0" relativeHeight="251659264" behindDoc="0" locked="0" layoutInCell="1" allowOverlap="1" wp14:anchorId="04AB8BC6" wp14:editId="441DCE72">
            <wp:simplePos x="0" y="0"/>
            <wp:positionH relativeFrom="margin">
              <wp:posOffset>-124359</wp:posOffset>
            </wp:positionH>
            <wp:positionV relativeFrom="paragraph">
              <wp:posOffset>279095</wp:posOffset>
            </wp:positionV>
            <wp:extent cx="2438400" cy="1765300"/>
            <wp:effectExtent l="0" t="0" r="0" b="635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74" t="25123" r="16740" b="8965"/>
                    <a:stretch/>
                  </pic:blipFill>
                  <pic:spPr bwMode="auto">
                    <a:xfrm>
                      <a:off x="0" y="0"/>
                      <a:ext cx="2438400" cy="1765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2FFF4B3" w14:textId="77777777" w:rsidR="00D9213F" w:rsidRDefault="00D9213F" w:rsidP="00D9213F">
      <w:pPr>
        <w:spacing w:line="360" w:lineRule="auto"/>
        <w:rPr>
          <w:b/>
          <w:sz w:val="24"/>
          <w:szCs w:val="24"/>
          <w:lang w:val="en-ZA"/>
        </w:rPr>
      </w:pPr>
    </w:p>
    <w:p w14:paraId="505B4D6B" w14:textId="77777777" w:rsidR="00D9213F" w:rsidRDefault="00D9213F" w:rsidP="00D9213F">
      <w:pPr>
        <w:spacing w:line="360" w:lineRule="auto"/>
        <w:rPr>
          <w:b/>
          <w:sz w:val="24"/>
          <w:szCs w:val="24"/>
          <w:lang w:val="en-ZA"/>
        </w:rPr>
      </w:pPr>
    </w:p>
    <w:p w14:paraId="59B5EC45" w14:textId="77777777" w:rsidR="00D9213F" w:rsidRDefault="00D9213F" w:rsidP="00D9213F">
      <w:pPr>
        <w:spacing w:line="360" w:lineRule="auto"/>
        <w:rPr>
          <w:b/>
          <w:sz w:val="24"/>
          <w:szCs w:val="24"/>
          <w:lang w:val="en-ZA"/>
        </w:rPr>
      </w:pPr>
    </w:p>
    <w:p w14:paraId="3335EA36" w14:textId="77777777" w:rsidR="00D9213F" w:rsidRDefault="00D9213F" w:rsidP="00D9213F">
      <w:pPr>
        <w:spacing w:line="360" w:lineRule="auto"/>
        <w:rPr>
          <w:b/>
          <w:sz w:val="24"/>
          <w:szCs w:val="24"/>
          <w:lang w:val="en-ZA"/>
        </w:rPr>
      </w:pPr>
    </w:p>
    <w:p w14:paraId="3666D69C" w14:textId="77777777" w:rsidR="00D9213F" w:rsidRDefault="00D9213F" w:rsidP="00D9213F">
      <w:pPr>
        <w:spacing w:line="360" w:lineRule="auto"/>
        <w:rPr>
          <w:b/>
          <w:sz w:val="24"/>
          <w:szCs w:val="24"/>
          <w:lang w:val="en-ZA"/>
        </w:rPr>
      </w:pPr>
    </w:p>
    <w:p w14:paraId="2243F2F8" w14:textId="77777777" w:rsidR="00B40102" w:rsidRDefault="00B40102" w:rsidP="00D9213F">
      <w:pPr>
        <w:spacing w:line="360" w:lineRule="auto"/>
        <w:rPr>
          <w:b/>
          <w:sz w:val="24"/>
          <w:szCs w:val="24"/>
          <w:lang w:val="en-ZA"/>
        </w:rPr>
      </w:pPr>
    </w:p>
    <w:p w14:paraId="23CCD4D5" w14:textId="77777777" w:rsidR="00D9213F" w:rsidRDefault="00D9213F" w:rsidP="00D9213F">
      <w:pPr>
        <w:spacing w:line="360" w:lineRule="auto"/>
        <w:rPr>
          <w:b/>
          <w:sz w:val="28"/>
          <w:szCs w:val="24"/>
          <w:lang w:val="en-ZA"/>
        </w:rPr>
      </w:pPr>
      <w:r>
        <w:rPr>
          <w:b/>
          <w:sz w:val="24"/>
          <w:szCs w:val="24"/>
          <w:lang w:val="en-ZA"/>
        </w:rPr>
        <w:tab/>
      </w:r>
      <w:r>
        <w:rPr>
          <w:b/>
          <w:sz w:val="24"/>
          <w:szCs w:val="24"/>
          <w:lang w:val="en-ZA"/>
        </w:rPr>
        <w:tab/>
      </w:r>
      <w:r>
        <w:rPr>
          <w:b/>
          <w:sz w:val="24"/>
          <w:szCs w:val="24"/>
          <w:lang w:val="en-ZA"/>
        </w:rPr>
        <w:tab/>
      </w:r>
      <w:r>
        <w:rPr>
          <w:b/>
          <w:sz w:val="24"/>
          <w:szCs w:val="24"/>
          <w:lang w:val="en-ZA"/>
        </w:rPr>
        <w:tab/>
      </w:r>
      <w:r>
        <w:rPr>
          <w:b/>
          <w:sz w:val="24"/>
          <w:szCs w:val="24"/>
          <w:lang w:val="en-ZA"/>
        </w:rPr>
        <w:tab/>
      </w:r>
      <w:r>
        <w:rPr>
          <w:b/>
          <w:sz w:val="24"/>
          <w:szCs w:val="24"/>
          <w:lang w:val="en-ZA"/>
        </w:rPr>
        <w:tab/>
      </w:r>
      <w:r>
        <w:rPr>
          <w:b/>
          <w:sz w:val="24"/>
          <w:szCs w:val="24"/>
          <w:lang w:val="en-ZA"/>
        </w:rPr>
        <w:tab/>
      </w:r>
      <w:r>
        <w:rPr>
          <w:b/>
          <w:sz w:val="24"/>
          <w:szCs w:val="24"/>
          <w:lang w:val="en-ZA"/>
        </w:rPr>
        <w:tab/>
      </w:r>
      <w:r>
        <w:rPr>
          <w:b/>
          <w:sz w:val="24"/>
          <w:szCs w:val="24"/>
          <w:lang w:val="en-ZA"/>
        </w:rPr>
        <w:tab/>
      </w:r>
      <w:r>
        <w:rPr>
          <w:b/>
          <w:sz w:val="24"/>
          <w:szCs w:val="24"/>
          <w:lang w:val="en-ZA"/>
        </w:rPr>
        <w:tab/>
      </w:r>
      <w:r>
        <w:rPr>
          <w:b/>
          <w:sz w:val="28"/>
          <w:szCs w:val="24"/>
          <w:lang w:val="en-ZA"/>
        </w:rPr>
        <w:t>Total:       /50</w:t>
      </w:r>
    </w:p>
    <w:p w14:paraId="040DC6D3" w14:textId="77777777" w:rsidR="00B33B91" w:rsidRDefault="00B33B91"/>
    <w:sectPr w:rsidR="00B33B9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E369FB"/>
    <w:multiLevelType w:val="hybridMultilevel"/>
    <w:tmpl w:val="0F2EA2DE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213F"/>
    <w:rsid w:val="0012142A"/>
    <w:rsid w:val="001973AD"/>
    <w:rsid w:val="001B0029"/>
    <w:rsid w:val="00206EC6"/>
    <w:rsid w:val="00300CA8"/>
    <w:rsid w:val="00417692"/>
    <w:rsid w:val="00622486"/>
    <w:rsid w:val="0068293A"/>
    <w:rsid w:val="00713C4B"/>
    <w:rsid w:val="007A63DB"/>
    <w:rsid w:val="007D51EF"/>
    <w:rsid w:val="00840872"/>
    <w:rsid w:val="00B33B91"/>
    <w:rsid w:val="00B40102"/>
    <w:rsid w:val="00D9213F"/>
    <w:rsid w:val="00EB199C"/>
    <w:rsid w:val="00FA3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EFD3496"/>
  <w15:chartTrackingRefBased/>
  <w15:docId w15:val="{DD78C9A7-51ED-43AD-956A-69ABC47DF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9213F"/>
    <w:rPr>
      <w:noProof/>
      <w:lang w:val="af-Z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9213F"/>
    <w:pPr>
      <w:ind w:left="720"/>
      <w:contextualSpacing/>
    </w:pPr>
  </w:style>
  <w:style w:type="character" w:styleId="SubtleEmphasis">
    <w:name w:val="Subtle Emphasis"/>
    <w:basedOn w:val="DefaultParagraphFont"/>
    <w:uiPriority w:val="19"/>
    <w:qFormat/>
    <w:rsid w:val="00D9213F"/>
    <w:rPr>
      <w:i/>
      <w:iCs/>
      <w:color w:val="808080" w:themeColor="text1" w:themeTint="7F"/>
    </w:rPr>
  </w:style>
  <w:style w:type="character" w:styleId="PlaceholderText">
    <w:name w:val="Placeholder Text"/>
    <w:basedOn w:val="DefaultParagraphFont"/>
    <w:uiPriority w:val="99"/>
    <w:semiHidden/>
    <w:rsid w:val="00D9213F"/>
    <w:rPr>
      <w:color w:val="808080"/>
    </w:rPr>
  </w:style>
  <w:style w:type="table" w:styleId="TableGrid">
    <w:name w:val="Table Grid"/>
    <w:basedOn w:val="TableNormal"/>
    <w:uiPriority w:val="39"/>
    <w:rsid w:val="004176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7.bin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1.wmf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5.bin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image" Target="media/image23.png"/><Relationship Id="rId64" Type="http://schemas.openxmlformats.org/officeDocument/2006/relationships/oleObject" Target="embeddings/oleObject33.bin"/><Relationship Id="rId69" Type="http://schemas.openxmlformats.org/officeDocument/2006/relationships/image" Target="media/image28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8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9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oleObject" Target="embeddings/oleObject32.bin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6.bin"/><Relationship Id="rId57" Type="http://schemas.openxmlformats.org/officeDocument/2006/relationships/image" Target="media/image2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image" Target="media/image21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5.wmf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190</Words>
  <Characters>108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ien Van der Walt</dc:creator>
  <cp:keywords/>
  <dc:description/>
  <cp:lastModifiedBy>George Edwards</cp:lastModifiedBy>
  <cp:revision>2</cp:revision>
  <dcterms:created xsi:type="dcterms:W3CDTF">2021-03-11T14:57:00Z</dcterms:created>
  <dcterms:modified xsi:type="dcterms:W3CDTF">2021-03-11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